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8"/>
  </p:notesMasterIdLst>
  <p:sldIdLst>
    <p:sldId id="256" r:id="rId2"/>
    <p:sldId id="274" r:id="rId3"/>
    <p:sldId id="271" r:id="rId4"/>
    <p:sldId id="272" r:id="rId5"/>
    <p:sldId id="269" r:id="rId6"/>
    <p:sldId id="270" r:id="rId7"/>
    <p:sldId id="263" r:id="rId8"/>
    <p:sldId id="273" r:id="rId9"/>
    <p:sldId id="264" r:id="rId10"/>
    <p:sldId id="265" r:id="rId11"/>
    <p:sldId id="266" r:id="rId12"/>
    <p:sldId id="257" r:id="rId13"/>
    <p:sldId id="258" r:id="rId14"/>
    <p:sldId id="267" r:id="rId15"/>
    <p:sldId id="268" r:id="rId16"/>
    <p:sldId id="275" r:id="rId17"/>
  </p:sldIdLst>
  <p:sldSz cx="12192000" cy="6858000"/>
  <p:notesSz cx="6858000" cy="9144000"/>
  <p:custDataLst>
    <p:tags r:id="rId19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F0C1E257-62DC-483C-9D0F-FB5EC8C25A80}" v="69" dt="2025-12-09T07:35:59.762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64" y="46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3F472490-0B83-4BC3-B5DD-D47529334C18}"/>
    <pc:docChg chg="modSld">
      <pc:chgData name="Danny Young" userId="cb0f4ce2-eb4f-479e-8e8f-3beb257e632f" providerId="ADAL" clId="{3F472490-0B83-4BC3-B5DD-D47529334C18}" dt="2025-10-23T05:53:58.563" v="7" actId="20577"/>
      <pc:docMkLst>
        <pc:docMk/>
      </pc:docMkLst>
      <pc:sldChg chg="modSp mod">
        <pc:chgData name="Danny Young" userId="cb0f4ce2-eb4f-479e-8e8f-3beb257e632f" providerId="ADAL" clId="{3F472490-0B83-4BC3-B5DD-D47529334C18}" dt="2025-10-23T05:53:58.563" v="7" actId="20577"/>
        <pc:sldMkLst>
          <pc:docMk/>
          <pc:sldMk cId="3877206039" sldId="256"/>
        </pc:sldMkLst>
        <pc:spChg chg="mod">
          <ac:chgData name="Danny Young" userId="cb0f4ce2-eb4f-479e-8e8f-3beb257e632f" providerId="ADAL" clId="{3F472490-0B83-4BC3-B5DD-D47529334C18}" dt="2025-10-23T05:53:58.563" v="7" actId="20577"/>
          <ac:spMkLst>
            <pc:docMk/>
            <pc:sldMk cId="3877206039" sldId="256"/>
            <ac:spMk id="2" creationId="{00000000-0000-0000-0000-000000000000}"/>
          </ac:spMkLst>
        </pc:spChg>
      </pc:sldChg>
    </pc:docChg>
  </pc:docChgLst>
  <pc:docChgLst>
    <pc:chgData name="Danny Young" userId="cb0f4ce2-eb4f-479e-8e8f-3beb257e632f" providerId="ADAL" clId="{F0C1E257-62DC-483C-9D0F-FB5EC8C25A80}"/>
    <pc:docChg chg="undo custSel addSld modSld modMainMaster modNotesMaster">
      <pc:chgData name="Danny Young" userId="cb0f4ce2-eb4f-479e-8e8f-3beb257e632f" providerId="ADAL" clId="{F0C1E257-62DC-483C-9D0F-FB5EC8C25A80}" dt="2025-12-09T07:36:11.985" v="604" actId="1076"/>
      <pc:docMkLst>
        <pc:docMk/>
      </pc:docMkLst>
      <pc:sldChg chg="modSp modNotes">
        <pc:chgData name="Danny Young" userId="cb0f4ce2-eb4f-479e-8e8f-3beb257e632f" providerId="ADAL" clId="{F0C1E257-62DC-483C-9D0F-FB5EC8C25A80}" dt="2025-12-09T07:15:56.425" v="0"/>
        <pc:sldMkLst>
          <pc:docMk/>
          <pc:sldMk cId="3877206039" sldId="256"/>
        </pc:sldMkLst>
        <pc:spChg chg="mod">
          <ac:chgData name="Danny Young" userId="cb0f4ce2-eb4f-479e-8e8f-3beb257e632f" providerId="ADAL" clId="{F0C1E257-62DC-483C-9D0F-FB5EC8C25A80}" dt="2025-12-09T07:15:56.425" v="0"/>
          <ac:spMkLst>
            <pc:docMk/>
            <pc:sldMk cId="3877206039" sldId="256"/>
            <ac:spMk id="2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15:56.425" v="0"/>
          <ac:spMkLst>
            <pc:docMk/>
            <pc:sldMk cId="3877206039" sldId="256"/>
            <ac:spMk id="4" creationId="{00000000-0000-0000-0000-000000000000}"/>
          </ac:spMkLst>
        </pc:spChg>
      </pc:sldChg>
      <pc:sldChg chg="modSp mod modNotes">
        <pc:chgData name="Danny Young" userId="cb0f4ce2-eb4f-479e-8e8f-3beb257e632f" providerId="ADAL" clId="{F0C1E257-62DC-483C-9D0F-FB5EC8C25A80}" dt="2025-12-09T07:24:43.458" v="141" actId="14100"/>
        <pc:sldMkLst>
          <pc:docMk/>
          <pc:sldMk cId="2727523106" sldId="257"/>
        </pc:sldMkLst>
        <pc:spChg chg="mod">
          <ac:chgData name="Danny Young" userId="cb0f4ce2-eb4f-479e-8e8f-3beb257e632f" providerId="ADAL" clId="{F0C1E257-62DC-483C-9D0F-FB5EC8C25A80}" dt="2025-12-09T07:24:36.824" v="139" actId="20577"/>
          <ac:spMkLst>
            <pc:docMk/>
            <pc:sldMk cId="2727523106" sldId="257"/>
            <ac:spMk id="2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15:56.425" v="0"/>
          <ac:spMkLst>
            <pc:docMk/>
            <pc:sldMk cId="2727523106" sldId="257"/>
            <ac:spMk id="7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15:56.425" v="0"/>
          <ac:spMkLst>
            <pc:docMk/>
            <pc:sldMk cId="2727523106" sldId="257"/>
            <ac:spMk id="27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15:56.425" v="0"/>
          <ac:spMkLst>
            <pc:docMk/>
            <pc:sldMk cId="2727523106" sldId="257"/>
            <ac:spMk id="31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15:56.425" v="0"/>
          <ac:spMkLst>
            <pc:docMk/>
            <pc:sldMk cId="2727523106" sldId="257"/>
            <ac:spMk id="32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15:56.425" v="0"/>
          <ac:spMkLst>
            <pc:docMk/>
            <pc:sldMk cId="2727523106" sldId="257"/>
            <ac:spMk id="33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15:56.425" v="0"/>
          <ac:spMkLst>
            <pc:docMk/>
            <pc:sldMk cId="2727523106" sldId="257"/>
            <ac:spMk id="34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15:56.425" v="0"/>
          <ac:spMkLst>
            <pc:docMk/>
            <pc:sldMk cId="2727523106" sldId="257"/>
            <ac:spMk id="35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15:56.425" v="0"/>
          <ac:spMkLst>
            <pc:docMk/>
            <pc:sldMk cId="2727523106" sldId="257"/>
            <ac:spMk id="36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15:56.425" v="0"/>
          <ac:spMkLst>
            <pc:docMk/>
            <pc:sldMk cId="2727523106" sldId="257"/>
            <ac:spMk id="38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15:56.425" v="0"/>
          <ac:spMkLst>
            <pc:docMk/>
            <pc:sldMk cId="2727523106" sldId="257"/>
            <ac:spMk id="39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24:43.458" v="141" actId="14100"/>
          <ac:spMkLst>
            <pc:docMk/>
            <pc:sldMk cId="2727523106" sldId="257"/>
            <ac:spMk id="6161" creationId="{00000000-0000-0000-0000-000000000000}"/>
          </ac:spMkLst>
        </pc:spChg>
        <pc:graphicFrameChg chg="mod">
          <ac:chgData name="Danny Young" userId="cb0f4ce2-eb4f-479e-8e8f-3beb257e632f" providerId="ADAL" clId="{F0C1E257-62DC-483C-9D0F-FB5EC8C25A80}" dt="2025-12-09T07:15:56.425" v="0"/>
          <ac:graphicFrameMkLst>
            <pc:docMk/>
            <pc:sldMk cId="2727523106" sldId="257"/>
            <ac:graphicFrameMk id="5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15:56.425" v="0"/>
          <ac:graphicFrameMkLst>
            <pc:docMk/>
            <pc:sldMk cId="2727523106" sldId="257"/>
            <ac:graphicFrameMk id="6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15:56.425" v="0"/>
          <ac:graphicFrameMkLst>
            <pc:docMk/>
            <pc:sldMk cId="2727523106" sldId="257"/>
            <ac:graphicFrameMk id="12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15:56.425" v="0"/>
          <ac:graphicFrameMkLst>
            <pc:docMk/>
            <pc:sldMk cId="2727523106" sldId="257"/>
            <ac:graphicFrameMk id="13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15:56.425" v="0"/>
          <ac:graphicFrameMkLst>
            <pc:docMk/>
            <pc:sldMk cId="2727523106" sldId="257"/>
            <ac:graphicFrameMk id="14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15:56.425" v="0"/>
          <ac:graphicFrameMkLst>
            <pc:docMk/>
            <pc:sldMk cId="2727523106" sldId="257"/>
            <ac:graphicFrameMk id="15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15:56.425" v="0"/>
          <ac:graphicFrameMkLst>
            <pc:docMk/>
            <pc:sldMk cId="2727523106" sldId="257"/>
            <ac:graphicFrameMk id="16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15:56.425" v="0"/>
          <ac:graphicFrameMkLst>
            <pc:docMk/>
            <pc:sldMk cId="2727523106" sldId="257"/>
            <ac:graphicFrameMk id="17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15:56.425" v="0"/>
          <ac:graphicFrameMkLst>
            <pc:docMk/>
            <pc:sldMk cId="2727523106" sldId="257"/>
            <ac:graphicFrameMk id="18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15:56.425" v="0"/>
          <ac:graphicFrameMkLst>
            <pc:docMk/>
            <pc:sldMk cId="2727523106" sldId="257"/>
            <ac:graphicFrameMk id="20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15:56.425" v="0"/>
          <ac:graphicFrameMkLst>
            <pc:docMk/>
            <pc:sldMk cId="2727523106" sldId="257"/>
            <ac:graphicFrameMk id="21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15:56.425" v="0"/>
          <ac:graphicFrameMkLst>
            <pc:docMk/>
            <pc:sldMk cId="2727523106" sldId="257"/>
            <ac:graphicFrameMk id="22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15:56.425" v="0"/>
          <ac:graphicFrameMkLst>
            <pc:docMk/>
            <pc:sldMk cId="2727523106" sldId="257"/>
            <ac:graphicFrameMk id="23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15:56.425" v="0"/>
          <ac:graphicFrameMkLst>
            <pc:docMk/>
            <pc:sldMk cId="2727523106" sldId="257"/>
            <ac:graphicFrameMk id="24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15:56.425" v="0"/>
          <ac:graphicFrameMkLst>
            <pc:docMk/>
            <pc:sldMk cId="2727523106" sldId="257"/>
            <ac:graphicFrameMk id="25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15:56.425" v="0"/>
          <ac:graphicFrameMkLst>
            <pc:docMk/>
            <pc:sldMk cId="2727523106" sldId="257"/>
            <ac:graphicFrameMk id="26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15:56.425" v="0"/>
          <ac:graphicFrameMkLst>
            <pc:docMk/>
            <pc:sldMk cId="2727523106" sldId="257"/>
            <ac:graphicFrameMk id="28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15:56.425" v="0"/>
          <ac:graphicFrameMkLst>
            <pc:docMk/>
            <pc:sldMk cId="2727523106" sldId="257"/>
            <ac:graphicFrameMk id="40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15:56.425" v="0"/>
          <ac:graphicFrameMkLst>
            <pc:docMk/>
            <pc:sldMk cId="2727523106" sldId="257"/>
            <ac:graphicFrameMk id="41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15:56.425" v="0"/>
          <ac:graphicFrameMkLst>
            <pc:docMk/>
            <pc:sldMk cId="2727523106" sldId="257"/>
            <ac:graphicFrameMk id="42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15:56.425" v="0"/>
          <ac:graphicFrameMkLst>
            <pc:docMk/>
            <pc:sldMk cId="2727523106" sldId="257"/>
            <ac:graphicFrameMk id="43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15:56.425" v="0"/>
          <ac:graphicFrameMkLst>
            <pc:docMk/>
            <pc:sldMk cId="2727523106" sldId="257"/>
            <ac:graphicFrameMk id="44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15:56.425" v="0"/>
          <ac:graphicFrameMkLst>
            <pc:docMk/>
            <pc:sldMk cId="2727523106" sldId="257"/>
            <ac:graphicFrameMk id="45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15:56.425" v="0"/>
          <ac:graphicFrameMkLst>
            <pc:docMk/>
            <pc:sldMk cId="2727523106" sldId="257"/>
            <ac:graphicFrameMk id="46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15:56.425" v="0"/>
          <ac:graphicFrameMkLst>
            <pc:docMk/>
            <pc:sldMk cId="2727523106" sldId="257"/>
            <ac:graphicFrameMk id="14340" creationId="{00000000-0000-0000-0000-000000000000}"/>
          </ac:graphicFrameMkLst>
        </pc:graphicFrameChg>
        <pc:cxnChg chg="mod">
          <ac:chgData name="Danny Young" userId="cb0f4ce2-eb4f-479e-8e8f-3beb257e632f" providerId="ADAL" clId="{F0C1E257-62DC-483C-9D0F-FB5EC8C25A80}" dt="2025-12-09T07:15:56.425" v="0"/>
          <ac:cxnSpMkLst>
            <pc:docMk/>
            <pc:sldMk cId="2727523106" sldId="257"/>
            <ac:cxnSpMk id="8" creationId="{00000000-0000-0000-0000-000000000000}"/>
          </ac:cxnSpMkLst>
        </pc:cxnChg>
        <pc:cxnChg chg="mod">
          <ac:chgData name="Danny Young" userId="cb0f4ce2-eb4f-479e-8e8f-3beb257e632f" providerId="ADAL" clId="{F0C1E257-62DC-483C-9D0F-FB5EC8C25A80}" dt="2025-12-09T07:15:56.425" v="0"/>
          <ac:cxnSpMkLst>
            <pc:docMk/>
            <pc:sldMk cId="2727523106" sldId="257"/>
            <ac:cxnSpMk id="9" creationId="{00000000-0000-0000-0000-000000000000}"/>
          </ac:cxnSpMkLst>
        </pc:cxnChg>
      </pc:sldChg>
      <pc:sldChg chg="modSp mod modNotes">
        <pc:chgData name="Danny Young" userId="cb0f4ce2-eb4f-479e-8e8f-3beb257e632f" providerId="ADAL" clId="{F0C1E257-62DC-483C-9D0F-FB5EC8C25A80}" dt="2025-12-09T07:25:05.477" v="160" actId="1076"/>
        <pc:sldMkLst>
          <pc:docMk/>
          <pc:sldMk cId="3457511988" sldId="258"/>
        </pc:sldMkLst>
        <pc:spChg chg="mod">
          <ac:chgData name="Danny Young" userId="cb0f4ce2-eb4f-479e-8e8f-3beb257e632f" providerId="ADAL" clId="{F0C1E257-62DC-483C-9D0F-FB5EC8C25A80}" dt="2025-12-09T07:15:56.425" v="0"/>
          <ac:spMkLst>
            <pc:docMk/>
            <pc:sldMk cId="3457511988" sldId="258"/>
            <ac:spMk id="2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24:53.396" v="156" actId="1037"/>
          <ac:spMkLst>
            <pc:docMk/>
            <pc:sldMk cId="3457511988" sldId="258"/>
            <ac:spMk id="7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24:53.396" v="156" actId="1037"/>
          <ac:spMkLst>
            <pc:docMk/>
            <pc:sldMk cId="3457511988" sldId="258"/>
            <ac:spMk id="8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24:53.396" v="156" actId="1037"/>
          <ac:spMkLst>
            <pc:docMk/>
            <pc:sldMk cId="3457511988" sldId="258"/>
            <ac:spMk id="9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24:53.396" v="156" actId="1037"/>
          <ac:spMkLst>
            <pc:docMk/>
            <pc:sldMk cId="3457511988" sldId="258"/>
            <ac:spMk id="10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25:00.807" v="159" actId="1076"/>
          <ac:spMkLst>
            <pc:docMk/>
            <pc:sldMk cId="3457511988" sldId="258"/>
            <ac:spMk id="28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25:00.807" v="159" actId="1076"/>
          <ac:spMkLst>
            <pc:docMk/>
            <pc:sldMk cId="3457511988" sldId="258"/>
            <ac:spMk id="29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25:00.807" v="159" actId="1076"/>
          <ac:spMkLst>
            <pc:docMk/>
            <pc:sldMk cId="3457511988" sldId="258"/>
            <ac:spMk id="30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25:00.807" v="159" actId="1076"/>
          <ac:spMkLst>
            <pc:docMk/>
            <pc:sldMk cId="3457511988" sldId="258"/>
            <ac:spMk id="31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25:05.477" v="160" actId="1076"/>
          <ac:spMkLst>
            <pc:docMk/>
            <pc:sldMk cId="3457511988" sldId="258"/>
            <ac:spMk id="39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25:05.477" v="160" actId="1076"/>
          <ac:spMkLst>
            <pc:docMk/>
            <pc:sldMk cId="3457511988" sldId="258"/>
            <ac:spMk id="40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25:05.477" v="160" actId="1076"/>
          <ac:spMkLst>
            <pc:docMk/>
            <pc:sldMk cId="3457511988" sldId="258"/>
            <ac:spMk id="41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25:05.477" v="160" actId="1076"/>
          <ac:spMkLst>
            <pc:docMk/>
            <pc:sldMk cId="3457511988" sldId="258"/>
            <ac:spMk id="42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25:05.477" v="160" actId="1076"/>
          <ac:spMkLst>
            <pc:docMk/>
            <pc:sldMk cId="3457511988" sldId="258"/>
            <ac:spMk id="50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25:05.477" v="160" actId="1076"/>
          <ac:spMkLst>
            <pc:docMk/>
            <pc:sldMk cId="3457511988" sldId="258"/>
            <ac:spMk id="51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25:05.477" v="160" actId="1076"/>
          <ac:spMkLst>
            <pc:docMk/>
            <pc:sldMk cId="3457511988" sldId="258"/>
            <ac:spMk id="52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25:05.477" v="160" actId="1076"/>
          <ac:spMkLst>
            <pc:docMk/>
            <pc:sldMk cId="3457511988" sldId="258"/>
            <ac:spMk id="53" creationId="{00000000-0000-0000-0000-000000000000}"/>
          </ac:spMkLst>
        </pc:spChg>
        <pc:graphicFrameChg chg="mod">
          <ac:chgData name="Danny Young" userId="cb0f4ce2-eb4f-479e-8e8f-3beb257e632f" providerId="ADAL" clId="{F0C1E257-62DC-483C-9D0F-FB5EC8C25A80}" dt="2025-12-09T07:25:00.807" v="159" actId="1076"/>
          <ac:graphicFrameMkLst>
            <pc:docMk/>
            <pc:sldMk cId="3457511988" sldId="258"/>
            <ac:graphicFrameMk id="3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25:05.477" v="160" actId="1076"/>
          <ac:graphicFrameMkLst>
            <pc:docMk/>
            <pc:sldMk cId="3457511988" sldId="258"/>
            <ac:graphicFrameMk id="4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24:53.396" v="156" actId="1037"/>
          <ac:graphicFrameMkLst>
            <pc:docMk/>
            <pc:sldMk cId="3457511988" sldId="258"/>
            <ac:graphicFrameMk id="11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24:53.396" v="156" actId="1037"/>
          <ac:graphicFrameMkLst>
            <pc:docMk/>
            <pc:sldMk cId="3457511988" sldId="258"/>
            <ac:graphicFrameMk id="12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24:53.396" v="156" actId="1037"/>
          <ac:graphicFrameMkLst>
            <pc:docMk/>
            <pc:sldMk cId="3457511988" sldId="258"/>
            <ac:graphicFrameMk id="13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24:53.396" v="156" actId="1037"/>
          <ac:graphicFrameMkLst>
            <pc:docMk/>
            <pc:sldMk cId="3457511988" sldId="258"/>
            <ac:graphicFrameMk id="14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24:53.396" v="156" actId="1037"/>
          <ac:graphicFrameMkLst>
            <pc:docMk/>
            <pc:sldMk cId="3457511988" sldId="258"/>
            <ac:graphicFrameMk id="15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24:53.396" v="156" actId="1037"/>
          <ac:graphicFrameMkLst>
            <pc:docMk/>
            <pc:sldMk cId="3457511988" sldId="258"/>
            <ac:graphicFrameMk id="16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24:53.396" v="156" actId="1037"/>
          <ac:graphicFrameMkLst>
            <pc:docMk/>
            <pc:sldMk cId="3457511988" sldId="258"/>
            <ac:graphicFrameMk id="17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25:00.807" v="159" actId="1076"/>
          <ac:graphicFrameMkLst>
            <pc:docMk/>
            <pc:sldMk cId="3457511988" sldId="258"/>
            <ac:graphicFrameMk id="32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25:00.807" v="159" actId="1076"/>
          <ac:graphicFrameMkLst>
            <pc:docMk/>
            <pc:sldMk cId="3457511988" sldId="258"/>
            <ac:graphicFrameMk id="33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25:00.807" v="159" actId="1076"/>
          <ac:graphicFrameMkLst>
            <pc:docMk/>
            <pc:sldMk cId="3457511988" sldId="258"/>
            <ac:graphicFrameMk id="34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25:00.807" v="159" actId="1076"/>
          <ac:graphicFrameMkLst>
            <pc:docMk/>
            <pc:sldMk cId="3457511988" sldId="258"/>
            <ac:graphicFrameMk id="35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25:00.807" v="159" actId="1076"/>
          <ac:graphicFrameMkLst>
            <pc:docMk/>
            <pc:sldMk cId="3457511988" sldId="258"/>
            <ac:graphicFrameMk id="36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25:00.807" v="159" actId="1076"/>
          <ac:graphicFrameMkLst>
            <pc:docMk/>
            <pc:sldMk cId="3457511988" sldId="258"/>
            <ac:graphicFrameMk id="37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25:00.807" v="159" actId="1076"/>
          <ac:graphicFrameMkLst>
            <pc:docMk/>
            <pc:sldMk cId="3457511988" sldId="258"/>
            <ac:graphicFrameMk id="38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25:05.477" v="160" actId="1076"/>
          <ac:graphicFrameMkLst>
            <pc:docMk/>
            <pc:sldMk cId="3457511988" sldId="258"/>
            <ac:graphicFrameMk id="43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25:05.477" v="160" actId="1076"/>
          <ac:graphicFrameMkLst>
            <pc:docMk/>
            <pc:sldMk cId="3457511988" sldId="258"/>
            <ac:graphicFrameMk id="44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25:05.477" v="160" actId="1076"/>
          <ac:graphicFrameMkLst>
            <pc:docMk/>
            <pc:sldMk cId="3457511988" sldId="258"/>
            <ac:graphicFrameMk id="45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25:05.477" v="160" actId="1076"/>
          <ac:graphicFrameMkLst>
            <pc:docMk/>
            <pc:sldMk cId="3457511988" sldId="258"/>
            <ac:graphicFrameMk id="46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25:05.477" v="160" actId="1076"/>
          <ac:graphicFrameMkLst>
            <pc:docMk/>
            <pc:sldMk cId="3457511988" sldId="258"/>
            <ac:graphicFrameMk id="47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25:05.477" v="160" actId="1076"/>
          <ac:graphicFrameMkLst>
            <pc:docMk/>
            <pc:sldMk cId="3457511988" sldId="258"/>
            <ac:graphicFrameMk id="48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25:05.477" v="160" actId="1076"/>
          <ac:graphicFrameMkLst>
            <pc:docMk/>
            <pc:sldMk cId="3457511988" sldId="258"/>
            <ac:graphicFrameMk id="49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25:05.477" v="160" actId="1076"/>
          <ac:graphicFrameMkLst>
            <pc:docMk/>
            <pc:sldMk cId="3457511988" sldId="258"/>
            <ac:graphicFrameMk id="54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25:05.477" v="160" actId="1076"/>
          <ac:graphicFrameMkLst>
            <pc:docMk/>
            <pc:sldMk cId="3457511988" sldId="258"/>
            <ac:graphicFrameMk id="55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25:05.477" v="160" actId="1076"/>
          <ac:graphicFrameMkLst>
            <pc:docMk/>
            <pc:sldMk cId="3457511988" sldId="258"/>
            <ac:graphicFrameMk id="56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25:05.477" v="160" actId="1076"/>
          <ac:graphicFrameMkLst>
            <pc:docMk/>
            <pc:sldMk cId="3457511988" sldId="258"/>
            <ac:graphicFrameMk id="57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25:05.477" v="160" actId="1076"/>
          <ac:graphicFrameMkLst>
            <pc:docMk/>
            <pc:sldMk cId="3457511988" sldId="258"/>
            <ac:graphicFrameMk id="58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25:05.477" v="160" actId="1076"/>
          <ac:graphicFrameMkLst>
            <pc:docMk/>
            <pc:sldMk cId="3457511988" sldId="258"/>
            <ac:graphicFrameMk id="59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25:05.477" v="160" actId="1076"/>
          <ac:graphicFrameMkLst>
            <pc:docMk/>
            <pc:sldMk cId="3457511988" sldId="258"/>
            <ac:graphicFrameMk id="60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25:05.477" v="160" actId="1076"/>
          <ac:graphicFrameMkLst>
            <pc:docMk/>
            <pc:sldMk cId="3457511988" sldId="258"/>
            <ac:graphicFrameMk id="61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25:05.477" v="160" actId="1076"/>
          <ac:graphicFrameMkLst>
            <pc:docMk/>
            <pc:sldMk cId="3457511988" sldId="258"/>
            <ac:graphicFrameMk id="62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25:05.477" v="160" actId="1076"/>
          <ac:graphicFrameMkLst>
            <pc:docMk/>
            <pc:sldMk cId="3457511988" sldId="258"/>
            <ac:graphicFrameMk id="63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25:05.477" v="160" actId="1076"/>
          <ac:graphicFrameMkLst>
            <pc:docMk/>
            <pc:sldMk cId="3457511988" sldId="258"/>
            <ac:graphicFrameMk id="64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24:53.396" v="156" actId="1037"/>
          <ac:graphicFrameMkLst>
            <pc:docMk/>
            <pc:sldMk cId="3457511988" sldId="258"/>
            <ac:graphicFrameMk id="14340" creationId="{00000000-0000-0000-0000-000000000000}"/>
          </ac:graphicFrameMkLst>
        </pc:graphicFrameChg>
      </pc:sldChg>
      <pc:sldChg chg="addSp modSp mod modAnim modNotes">
        <pc:chgData name="Danny Young" userId="cb0f4ce2-eb4f-479e-8e8f-3beb257e632f" providerId="ADAL" clId="{F0C1E257-62DC-483C-9D0F-FB5EC8C25A80}" dt="2025-12-09T07:22:36.317" v="121"/>
        <pc:sldMkLst>
          <pc:docMk/>
          <pc:sldMk cId="4217522800" sldId="263"/>
        </pc:sldMkLst>
        <pc:spChg chg="add mod">
          <ac:chgData name="Danny Young" userId="cb0f4ce2-eb4f-479e-8e8f-3beb257e632f" providerId="ADAL" clId="{F0C1E257-62DC-483C-9D0F-FB5EC8C25A80}" dt="2025-12-09T07:22:00.954" v="119" actId="20577"/>
          <ac:spMkLst>
            <pc:docMk/>
            <pc:sldMk cId="4217522800" sldId="263"/>
            <ac:spMk id="2" creationId="{AE28976B-2D52-649F-256F-EF8AB85C1EE7}"/>
          </ac:spMkLst>
        </pc:spChg>
        <pc:spChg chg="mod">
          <ac:chgData name="Danny Young" userId="cb0f4ce2-eb4f-479e-8e8f-3beb257e632f" providerId="ADAL" clId="{F0C1E257-62DC-483C-9D0F-FB5EC8C25A80}" dt="2025-12-09T07:21:27.752" v="82" actId="1036"/>
          <ac:spMkLst>
            <pc:docMk/>
            <pc:sldMk cId="4217522800" sldId="263"/>
            <ac:spMk id="6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21:27.752" v="82" actId="1036"/>
          <ac:spMkLst>
            <pc:docMk/>
            <pc:sldMk cId="4217522800" sldId="263"/>
            <ac:spMk id="7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21:36.823" v="85" actId="1076"/>
          <ac:spMkLst>
            <pc:docMk/>
            <pc:sldMk cId="4217522800" sldId="263"/>
            <ac:spMk id="10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21:43.607" v="86" actId="1076"/>
          <ac:spMkLst>
            <pc:docMk/>
            <pc:sldMk cId="4217522800" sldId="263"/>
            <ac:spMk id="17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21:43.607" v="86" actId="1076"/>
          <ac:spMkLst>
            <pc:docMk/>
            <pc:sldMk cId="4217522800" sldId="263"/>
            <ac:spMk id="18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21:43.607" v="86" actId="1076"/>
          <ac:spMkLst>
            <pc:docMk/>
            <pc:sldMk cId="4217522800" sldId="263"/>
            <ac:spMk id="19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21:43.607" v="86" actId="1076"/>
          <ac:spMkLst>
            <pc:docMk/>
            <pc:sldMk cId="4217522800" sldId="263"/>
            <ac:spMk id="20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21:43.607" v="86" actId="1076"/>
          <ac:spMkLst>
            <pc:docMk/>
            <pc:sldMk cId="4217522800" sldId="263"/>
            <ac:spMk id="28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21:43.607" v="86" actId="1076"/>
          <ac:spMkLst>
            <pc:docMk/>
            <pc:sldMk cId="4217522800" sldId="263"/>
            <ac:spMk id="29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21:43.607" v="86" actId="1076"/>
          <ac:spMkLst>
            <pc:docMk/>
            <pc:sldMk cId="4217522800" sldId="263"/>
            <ac:spMk id="30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21:43.607" v="86" actId="1076"/>
          <ac:spMkLst>
            <pc:docMk/>
            <pc:sldMk cId="4217522800" sldId="263"/>
            <ac:spMk id="31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21:43.607" v="86" actId="1076"/>
          <ac:spMkLst>
            <pc:docMk/>
            <pc:sldMk cId="4217522800" sldId="263"/>
            <ac:spMk id="32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21:43.607" v="86" actId="1076"/>
          <ac:spMkLst>
            <pc:docMk/>
            <pc:sldMk cId="4217522800" sldId="263"/>
            <ac:spMk id="33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21:43.607" v="86" actId="1076"/>
          <ac:spMkLst>
            <pc:docMk/>
            <pc:sldMk cId="4217522800" sldId="263"/>
            <ac:spMk id="34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21:43.607" v="86" actId="1076"/>
          <ac:spMkLst>
            <pc:docMk/>
            <pc:sldMk cId="4217522800" sldId="263"/>
            <ac:spMk id="35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21:43.607" v="86" actId="1076"/>
          <ac:spMkLst>
            <pc:docMk/>
            <pc:sldMk cId="4217522800" sldId="263"/>
            <ac:spMk id="36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21:43.607" v="86" actId="1076"/>
          <ac:spMkLst>
            <pc:docMk/>
            <pc:sldMk cId="4217522800" sldId="263"/>
            <ac:spMk id="37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21:43.607" v="86" actId="1076"/>
          <ac:spMkLst>
            <pc:docMk/>
            <pc:sldMk cId="4217522800" sldId="263"/>
            <ac:spMk id="38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21:43.607" v="86" actId="1076"/>
          <ac:spMkLst>
            <pc:docMk/>
            <pc:sldMk cId="4217522800" sldId="263"/>
            <ac:spMk id="39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21:43.607" v="86" actId="1076"/>
          <ac:spMkLst>
            <pc:docMk/>
            <pc:sldMk cId="4217522800" sldId="263"/>
            <ac:spMk id="54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21:43.607" v="86" actId="1076"/>
          <ac:spMkLst>
            <pc:docMk/>
            <pc:sldMk cId="4217522800" sldId="263"/>
            <ac:spMk id="55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21:43.607" v="86" actId="1076"/>
          <ac:spMkLst>
            <pc:docMk/>
            <pc:sldMk cId="4217522800" sldId="263"/>
            <ac:spMk id="56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21:43.607" v="86" actId="1076"/>
          <ac:spMkLst>
            <pc:docMk/>
            <pc:sldMk cId="4217522800" sldId="263"/>
            <ac:spMk id="57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21:43.607" v="86" actId="1076"/>
          <ac:spMkLst>
            <pc:docMk/>
            <pc:sldMk cId="4217522800" sldId="263"/>
            <ac:spMk id="58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21:43.607" v="86" actId="1076"/>
          <ac:spMkLst>
            <pc:docMk/>
            <pc:sldMk cId="4217522800" sldId="263"/>
            <ac:spMk id="59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21:43.607" v="86" actId="1076"/>
          <ac:spMkLst>
            <pc:docMk/>
            <pc:sldMk cId="4217522800" sldId="263"/>
            <ac:spMk id="60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21:43.607" v="86" actId="1076"/>
          <ac:spMkLst>
            <pc:docMk/>
            <pc:sldMk cId="4217522800" sldId="263"/>
            <ac:spMk id="61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21:43.607" v="86" actId="1076"/>
          <ac:spMkLst>
            <pc:docMk/>
            <pc:sldMk cId="4217522800" sldId="263"/>
            <ac:spMk id="62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21:43.607" v="86" actId="1076"/>
          <ac:spMkLst>
            <pc:docMk/>
            <pc:sldMk cId="4217522800" sldId="263"/>
            <ac:spMk id="63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21:43.607" v="86" actId="1076"/>
          <ac:spMkLst>
            <pc:docMk/>
            <pc:sldMk cId="4217522800" sldId="263"/>
            <ac:spMk id="64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21:43.607" v="86" actId="1076"/>
          <ac:spMkLst>
            <pc:docMk/>
            <pc:sldMk cId="4217522800" sldId="263"/>
            <ac:spMk id="65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21:43.607" v="86" actId="1076"/>
          <ac:spMkLst>
            <pc:docMk/>
            <pc:sldMk cId="4217522800" sldId="263"/>
            <ac:spMk id="66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21:43.607" v="86" actId="1076"/>
          <ac:spMkLst>
            <pc:docMk/>
            <pc:sldMk cId="4217522800" sldId="263"/>
            <ac:spMk id="67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21:43.607" v="86" actId="1076"/>
          <ac:spMkLst>
            <pc:docMk/>
            <pc:sldMk cId="4217522800" sldId="263"/>
            <ac:spMk id="68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21:43.607" v="86" actId="1076"/>
          <ac:spMkLst>
            <pc:docMk/>
            <pc:sldMk cId="4217522800" sldId="263"/>
            <ac:spMk id="69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21:43.607" v="86" actId="1076"/>
          <ac:spMkLst>
            <pc:docMk/>
            <pc:sldMk cId="4217522800" sldId="263"/>
            <ac:spMk id="70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21:43.607" v="86" actId="1076"/>
          <ac:spMkLst>
            <pc:docMk/>
            <pc:sldMk cId="4217522800" sldId="263"/>
            <ac:spMk id="71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21:43.607" v="86" actId="1076"/>
          <ac:spMkLst>
            <pc:docMk/>
            <pc:sldMk cId="4217522800" sldId="263"/>
            <ac:spMk id="72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21:43.607" v="86" actId="1076"/>
          <ac:spMkLst>
            <pc:docMk/>
            <pc:sldMk cId="4217522800" sldId="263"/>
            <ac:spMk id="73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21:43.607" v="86" actId="1076"/>
          <ac:spMkLst>
            <pc:docMk/>
            <pc:sldMk cId="4217522800" sldId="263"/>
            <ac:spMk id="74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21:43.607" v="86" actId="1076"/>
          <ac:spMkLst>
            <pc:docMk/>
            <pc:sldMk cId="4217522800" sldId="263"/>
            <ac:spMk id="75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21:43.607" v="86" actId="1076"/>
          <ac:spMkLst>
            <pc:docMk/>
            <pc:sldMk cId="4217522800" sldId="263"/>
            <ac:spMk id="76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21:43.607" v="86" actId="1076"/>
          <ac:spMkLst>
            <pc:docMk/>
            <pc:sldMk cId="4217522800" sldId="263"/>
            <ac:spMk id="77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21:43.607" v="86" actId="1076"/>
          <ac:spMkLst>
            <pc:docMk/>
            <pc:sldMk cId="4217522800" sldId="263"/>
            <ac:spMk id="78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21:43.607" v="86" actId="1076"/>
          <ac:spMkLst>
            <pc:docMk/>
            <pc:sldMk cId="4217522800" sldId="263"/>
            <ac:spMk id="79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21:43.607" v="86" actId="1076"/>
          <ac:spMkLst>
            <pc:docMk/>
            <pc:sldMk cId="4217522800" sldId="263"/>
            <ac:spMk id="80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21:43.607" v="86" actId="1076"/>
          <ac:spMkLst>
            <pc:docMk/>
            <pc:sldMk cId="4217522800" sldId="263"/>
            <ac:spMk id="81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21:43.607" v="86" actId="1076"/>
          <ac:spMkLst>
            <pc:docMk/>
            <pc:sldMk cId="4217522800" sldId="263"/>
            <ac:spMk id="82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21:43.607" v="86" actId="1076"/>
          <ac:spMkLst>
            <pc:docMk/>
            <pc:sldMk cId="4217522800" sldId="263"/>
            <ac:spMk id="83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21:43.607" v="86" actId="1076"/>
          <ac:spMkLst>
            <pc:docMk/>
            <pc:sldMk cId="4217522800" sldId="263"/>
            <ac:spMk id="84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21:43.607" v="86" actId="1076"/>
          <ac:spMkLst>
            <pc:docMk/>
            <pc:sldMk cId="4217522800" sldId="263"/>
            <ac:spMk id="85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21:43.607" v="86" actId="1076"/>
          <ac:spMkLst>
            <pc:docMk/>
            <pc:sldMk cId="4217522800" sldId="263"/>
            <ac:spMk id="86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21:43.607" v="86" actId="1076"/>
          <ac:spMkLst>
            <pc:docMk/>
            <pc:sldMk cId="4217522800" sldId="263"/>
            <ac:spMk id="87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21:43.607" v="86" actId="1076"/>
          <ac:spMkLst>
            <pc:docMk/>
            <pc:sldMk cId="4217522800" sldId="263"/>
            <ac:spMk id="88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21:43.607" v="86" actId="1076"/>
          <ac:spMkLst>
            <pc:docMk/>
            <pc:sldMk cId="4217522800" sldId="263"/>
            <ac:spMk id="91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21:21.939" v="73" actId="14100"/>
          <ac:spMkLst>
            <pc:docMk/>
            <pc:sldMk cId="4217522800" sldId="263"/>
            <ac:spMk id="2068" creationId="{00000000-0000-0000-0000-000000000000}"/>
          </ac:spMkLst>
        </pc:spChg>
        <pc:graphicFrameChg chg="mod">
          <ac:chgData name="Danny Young" userId="cb0f4ce2-eb4f-479e-8e8f-3beb257e632f" providerId="ADAL" clId="{F0C1E257-62DC-483C-9D0F-FB5EC8C25A80}" dt="2025-12-09T07:21:27.752" v="82" actId="1036"/>
          <ac:graphicFrameMkLst>
            <pc:docMk/>
            <pc:sldMk cId="4217522800" sldId="263"/>
            <ac:graphicFrameMk id="4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21:27.752" v="82" actId="1036"/>
          <ac:graphicFrameMkLst>
            <pc:docMk/>
            <pc:sldMk cId="4217522800" sldId="263"/>
            <ac:graphicFrameMk id="8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21:27.752" v="82" actId="1036"/>
          <ac:graphicFrameMkLst>
            <pc:docMk/>
            <pc:sldMk cId="4217522800" sldId="263"/>
            <ac:graphicFrameMk id="9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21:43.607" v="86" actId="1076"/>
          <ac:graphicFrameMkLst>
            <pc:docMk/>
            <pc:sldMk cId="4217522800" sldId="263"/>
            <ac:graphicFrameMk id="46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21:43.607" v="86" actId="1076"/>
          <ac:graphicFrameMkLst>
            <pc:docMk/>
            <pc:sldMk cId="4217522800" sldId="263"/>
            <ac:graphicFrameMk id="47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21:43.607" v="86" actId="1076"/>
          <ac:graphicFrameMkLst>
            <pc:docMk/>
            <pc:sldMk cId="4217522800" sldId="263"/>
            <ac:graphicFrameMk id="48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21:43.607" v="86" actId="1076"/>
          <ac:graphicFrameMkLst>
            <pc:docMk/>
            <pc:sldMk cId="4217522800" sldId="263"/>
            <ac:graphicFrameMk id="49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21:43.607" v="86" actId="1076"/>
          <ac:graphicFrameMkLst>
            <pc:docMk/>
            <pc:sldMk cId="4217522800" sldId="263"/>
            <ac:graphicFrameMk id="50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21:43.607" v="86" actId="1076"/>
          <ac:graphicFrameMkLst>
            <pc:docMk/>
            <pc:sldMk cId="4217522800" sldId="263"/>
            <ac:graphicFrameMk id="51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21:43.607" v="86" actId="1076"/>
          <ac:graphicFrameMkLst>
            <pc:docMk/>
            <pc:sldMk cId="4217522800" sldId="263"/>
            <ac:graphicFrameMk id="52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21:43.607" v="86" actId="1076"/>
          <ac:graphicFrameMkLst>
            <pc:docMk/>
            <pc:sldMk cId="4217522800" sldId="263"/>
            <ac:graphicFrameMk id="53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21:43.607" v="86" actId="1076"/>
          <ac:graphicFrameMkLst>
            <pc:docMk/>
            <pc:sldMk cId="4217522800" sldId="263"/>
            <ac:graphicFrameMk id="89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21:43.607" v="86" actId="1076"/>
          <ac:graphicFrameMkLst>
            <pc:docMk/>
            <pc:sldMk cId="4217522800" sldId="263"/>
            <ac:graphicFrameMk id="90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21:43.607" v="86" actId="1076"/>
          <ac:graphicFrameMkLst>
            <pc:docMk/>
            <pc:sldMk cId="4217522800" sldId="263"/>
            <ac:graphicFrameMk id="92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21:43.607" v="86" actId="1076"/>
          <ac:graphicFrameMkLst>
            <pc:docMk/>
            <pc:sldMk cId="4217522800" sldId="263"/>
            <ac:graphicFrameMk id="93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21:43.607" v="86" actId="1076"/>
          <ac:graphicFrameMkLst>
            <pc:docMk/>
            <pc:sldMk cId="4217522800" sldId="263"/>
            <ac:graphicFrameMk id="95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21:43.607" v="86" actId="1076"/>
          <ac:graphicFrameMkLst>
            <pc:docMk/>
            <pc:sldMk cId="4217522800" sldId="263"/>
            <ac:graphicFrameMk id="96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21:43.607" v="86" actId="1076"/>
          <ac:graphicFrameMkLst>
            <pc:docMk/>
            <pc:sldMk cId="4217522800" sldId="263"/>
            <ac:graphicFrameMk id="97" creationId="{00000000-0000-0000-0000-000000000000}"/>
          </ac:graphicFrameMkLst>
        </pc:graphicFrameChg>
        <pc:cxnChg chg="mod">
          <ac:chgData name="Danny Young" userId="cb0f4ce2-eb4f-479e-8e8f-3beb257e632f" providerId="ADAL" clId="{F0C1E257-62DC-483C-9D0F-FB5EC8C25A80}" dt="2025-12-09T07:21:43.607" v="86" actId="1076"/>
          <ac:cxnSpMkLst>
            <pc:docMk/>
            <pc:sldMk cId="4217522800" sldId="263"/>
            <ac:cxnSpMk id="41" creationId="{00000000-0000-0000-0000-000000000000}"/>
          </ac:cxnSpMkLst>
        </pc:cxnChg>
        <pc:cxnChg chg="mod">
          <ac:chgData name="Danny Young" userId="cb0f4ce2-eb4f-479e-8e8f-3beb257e632f" providerId="ADAL" clId="{F0C1E257-62DC-483C-9D0F-FB5EC8C25A80}" dt="2025-12-09T07:21:43.607" v="86" actId="1076"/>
          <ac:cxnSpMkLst>
            <pc:docMk/>
            <pc:sldMk cId="4217522800" sldId="263"/>
            <ac:cxnSpMk id="43" creationId="{00000000-0000-0000-0000-000000000000}"/>
          </ac:cxnSpMkLst>
        </pc:cxnChg>
        <pc:cxnChg chg="mod">
          <ac:chgData name="Danny Young" userId="cb0f4ce2-eb4f-479e-8e8f-3beb257e632f" providerId="ADAL" clId="{F0C1E257-62DC-483C-9D0F-FB5EC8C25A80}" dt="2025-12-09T07:21:43.607" v="86" actId="1076"/>
          <ac:cxnSpMkLst>
            <pc:docMk/>
            <pc:sldMk cId="4217522800" sldId="263"/>
            <ac:cxnSpMk id="94" creationId="{00000000-0000-0000-0000-000000000000}"/>
          </ac:cxnSpMkLst>
        </pc:cxnChg>
      </pc:sldChg>
      <pc:sldChg chg="modSp modNotes">
        <pc:chgData name="Danny Young" userId="cb0f4ce2-eb4f-479e-8e8f-3beb257e632f" providerId="ADAL" clId="{F0C1E257-62DC-483C-9D0F-FB5EC8C25A80}" dt="2025-12-09T07:15:56.425" v="0"/>
        <pc:sldMkLst>
          <pc:docMk/>
          <pc:sldMk cId="4140788434" sldId="264"/>
        </pc:sldMkLst>
        <pc:spChg chg="mod">
          <ac:chgData name="Danny Young" userId="cb0f4ce2-eb4f-479e-8e8f-3beb257e632f" providerId="ADAL" clId="{F0C1E257-62DC-483C-9D0F-FB5EC8C25A80}" dt="2025-12-09T07:15:56.425" v="0"/>
          <ac:spMkLst>
            <pc:docMk/>
            <pc:sldMk cId="4140788434" sldId="264"/>
            <ac:spMk id="2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15:56.425" v="0"/>
          <ac:spMkLst>
            <pc:docMk/>
            <pc:sldMk cId="4140788434" sldId="264"/>
            <ac:spMk id="16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15:56.425" v="0"/>
          <ac:spMkLst>
            <pc:docMk/>
            <pc:sldMk cId="4140788434" sldId="264"/>
            <ac:spMk id="17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15:56.425" v="0"/>
          <ac:spMkLst>
            <pc:docMk/>
            <pc:sldMk cId="4140788434" sldId="264"/>
            <ac:spMk id="18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15:56.425" v="0"/>
          <ac:spMkLst>
            <pc:docMk/>
            <pc:sldMk cId="4140788434" sldId="264"/>
            <ac:spMk id="22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15:56.425" v="0"/>
          <ac:spMkLst>
            <pc:docMk/>
            <pc:sldMk cId="4140788434" sldId="264"/>
            <ac:spMk id="23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15:56.425" v="0"/>
          <ac:spMkLst>
            <pc:docMk/>
            <pc:sldMk cId="4140788434" sldId="264"/>
            <ac:spMk id="25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15:56.425" v="0"/>
          <ac:spMkLst>
            <pc:docMk/>
            <pc:sldMk cId="4140788434" sldId="264"/>
            <ac:spMk id="26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15:56.425" v="0"/>
          <ac:spMkLst>
            <pc:docMk/>
            <pc:sldMk cId="4140788434" sldId="264"/>
            <ac:spMk id="27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15:56.425" v="0"/>
          <ac:spMkLst>
            <pc:docMk/>
            <pc:sldMk cId="4140788434" sldId="264"/>
            <ac:spMk id="28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15:56.425" v="0"/>
          <ac:spMkLst>
            <pc:docMk/>
            <pc:sldMk cId="4140788434" sldId="264"/>
            <ac:spMk id="29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15:56.425" v="0"/>
          <ac:spMkLst>
            <pc:docMk/>
            <pc:sldMk cId="4140788434" sldId="264"/>
            <ac:spMk id="30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15:56.425" v="0"/>
          <ac:spMkLst>
            <pc:docMk/>
            <pc:sldMk cId="4140788434" sldId="264"/>
            <ac:spMk id="31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15:56.425" v="0"/>
          <ac:spMkLst>
            <pc:docMk/>
            <pc:sldMk cId="4140788434" sldId="264"/>
            <ac:spMk id="32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15:56.425" v="0"/>
          <ac:spMkLst>
            <pc:docMk/>
            <pc:sldMk cId="4140788434" sldId="264"/>
            <ac:spMk id="33" creationId="{00000000-0000-0000-0000-000000000000}"/>
          </ac:spMkLst>
        </pc:spChg>
        <pc:graphicFrameChg chg="mod">
          <ac:chgData name="Danny Young" userId="cb0f4ce2-eb4f-479e-8e8f-3beb257e632f" providerId="ADAL" clId="{F0C1E257-62DC-483C-9D0F-FB5EC8C25A80}" dt="2025-12-09T07:15:56.425" v="0"/>
          <ac:graphicFrameMkLst>
            <pc:docMk/>
            <pc:sldMk cId="4140788434" sldId="264"/>
            <ac:graphicFrameMk id="6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15:56.425" v="0"/>
          <ac:graphicFrameMkLst>
            <pc:docMk/>
            <pc:sldMk cId="4140788434" sldId="264"/>
            <ac:graphicFrameMk id="7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15:56.425" v="0"/>
          <ac:graphicFrameMkLst>
            <pc:docMk/>
            <pc:sldMk cId="4140788434" sldId="264"/>
            <ac:graphicFrameMk id="8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15:56.425" v="0"/>
          <ac:graphicFrameMkLst>
            <pc:docMk/>
            <pc:sldMk cId="4140788434" sldId="264"/>
            <ac:graphicFrameMk id="9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15:56.425" v="0"/>
          <ac:graphicFrameMkLst>
            <pc:docMk/>
            <pc:sldMk cId="4140788434" sldId="264"/>
            <ac:graphicFrameMk id="10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15:56.425" v="0"/>
          <ac:graphicFrameMkLst>
            <pc:docMk/>
            <pc:sldMk cId="4140788434" sldId="264"/>
            <ac:graphicFrameMk id="11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15:56.425" v="0"/>
          <ac:graphicFrameMkLst>
            <pc:docMk/>
            <pc:sldMk cId="4140788434" sldId="264"/>
            <ac:graphicFrameMk id="12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15:56.425" v="0"/>
          <ac:graphicFrameMkLst>
            <pc:docMk/>
            <pc:sldMk cId="4140788434" sldId="264"/>
            <ac:graphicFrameMk id="13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15:56.425" v="0"/>
          <ac:graphicFrameMkLst>
            <pc:docMk/>
            <pc:sldMk cId="4140788434" sldId="264"/>
            <ac:graphicFrameMk id="14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15:56.425" v="0"/>
          <ac:graphicFrameMkLst>
            <pc:docMk/>
            <pc:sldMk cId="4140788434" sldId="264"/>
            <ac:graphicFrameMk id="15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15:56.425" v="0"/>
          <ac:graphicFrameMkLst>
            <pc:docMk/>
            <pc:sldMk cId="4140788434" sldId="264"/>
            <ac:graphicFrameMk id="19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15:56.425" v="0"/>
          <ac:graphicFrameMkLst>
            <pc:docMk/>
            <pc:sldMk cId="4140788434" sldId="264"/>
            <ac:graphicFrameMk id="20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15:56.425" v="0"/>
          <ac:graphicFrameMkLst>
            <pc:docMk/>
            <pc:sldMk cId="4140788434" sldId="264"/>
            <ac:graphicFrameMk id="21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15:56.425" v="0"/>
          <ac:graphicFrameMkLst>
            <pc:docMk/>
            <pc:sldMk cId="4140788434" sldId="264"/>
            <ac:graphicFrameMk id="3074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15:56.425" v="0"/>
          <ac:graphicFrameMkLst>
            <pc:docMk/>
            <pc:sldMk cId="4140788434" sldId="264"/>
            <ac:graphicFrameMk id="3075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15:56.425" v="0"/>
          <ac:graphicFrameMkLst>
            <pc:docMk/>
            <pc:sldMk cId="4140788434" sldId="264"/>
            <ac:graphicFrameMk id="3076" creationId="{00000000-0000-0000-0000-000000000000}"/>
          </ac:graphicFrameMkLst>
        </pc:graphicFrameChg>
      </pc:sldChg>
      <pc:sldChg chg="modSp mod modNotes">
        <pc:chgData name="Danny Young" userId="cb0f4ce2-eb4f-479e-8e8f-3beb257e632f" providerId="ADAL" clId="{F0C1E257-62DC-483C-9D0F-FB5EC8C25A80}" dt="2025-12-09T07:24:25.486" v="132" actId="14100"/>
        <pc:sldMkLst>
          <pc:docMk/>
          <pc:sldMk cId="688370" sldId="265"/>
        </pc:sldMkLst>
        <pc:spChg chg="mod">
          <ac:chgData name="Danny Young" userId="cb0f4ce2-eb4f-479e-8e8f-3beb257e632f" providerId="ADAL" clId="{F0C1E257-62DC-483C-9D0F-FB5EC8C25A80}" dt="2025-12-09T07:24:25.486" v="132" actId="14100"/>
          <ac:spMkLst>
            <pc:docMk/>
            <pc:sldMk cId="688370" sldId="265"/>
            <ac:spMk id="9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15:56.425" v="0"/>
          <ac:spMkLst>
            <pc:docMk/>
            <pc:sldMk cId="688370" sldId="265"/>
            <ac:spMk id="10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24:21.461" v="131" actId="14100"/>
          <ac:spMkLst>
            <pc:docMk/>
            <pc:sldMk cId="688370" sldId="265"/>
            <ac:spMk id="4108" creationId="{00000000-0000-0000-0000-000000000000}"/>
          </ac:spMkLst>
        </pc:spChg>
        <pc:graphicFrameChg chg="mod">
          <ac:chgData name="Danny Young" userId="cb0f4ce2-eb4f-479e-8e8f-3beb257e632f" providerId="ADAL" clId="{F0C1E257-62DC-483C-9D0F-FB5EC8C25A80}" dt="2025-12-09T07:15:56.425" v="0"/>
          <ac:graphicFrameMkLst>
            <pc:docMk/>
            <pc:sldMk cId="688370" sldId="265"/>
            <ac:graphicFrameMk id="4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15:56.425" v="0"/>
          <ac:graphicFrameMkLst>
            <pc:docMk/>
            <pc:sldMk cId="688370" sldId="265"/>
            <ac:graphicFrameMk id="5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15:56.425" v="0"/>
          <ac:graphicFrameMkLst>
            <pc:docMk/>
            <pc:sldMk cId="688370" sldId="265"/>
            <ac:graphicFrameMk id="6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15:56.425" v="0"/>
          <ac:graphicFrameMkLst>
            <pc:docMk/>
            <pc:sldMk cId="688370" sldId="265"/>
            <ac:graphicFrameMk id="7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15:56.425" v="0"/>
          <ac:graphicFrameMkLst>
            <pc:docMk/>
            <pc:sldMk cId="688370" sldId="265"/>
            <ac:graphicFrameMk id="8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15:56.425" v="0"/>
          <ac:graphicFrameMkLst>
            <pc:docMk/>
            <pc:sldMk cId="688370" sldId="265"/>
            <ac:graphicFrameMk id="14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15:56.425" v="0"/>
          <ac:graphicFrameMkLst>
            <pc:docMk/>
            <pc:sldMk cId="688370" sldId="265"/>
            <ac:graphicFrameMk id="15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15:56.425" v="0"/>
          <ac:graphicFrameMkLst>
            <pc:docMk/>
            <pc:sldMk cId="688370" sldId="265"/>
            <ac:graphicFrameMk id="16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15:56.425" v="0"/>
          <ac:graphicFrameMkLst>
            <pc:docMk/>
            <pc:sldMk cId="688370" sldId="265"/>
            <ac:graphicFrameMk id="17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15:56.425" v="0"/>
          <ac:graphicFrameMkLst>
            <pc:docMk/>
            <pc:sldMk cId="688370" sldId="265"/>
            <ac:graphicFrameMk id="18" creationId="{00000000-0000-0000-0000-000000000000}"/>
          </ac:graphicFrameMkLst>
        </pc:graphicFrameChg>
        <pc:cxnChg chg="mod">
          <ac:chgData name="Danny Young" userId="cb0f4ce2-eb4f-479e-8e8f-3beb257e632f" providerId="ADAL" clId="{F0C1E257-62DC-483C-9D0F-FB5EC8C25A80}" dt="2025-12-09T07:15:56.425" v="0"/>
          <ac:cxnSpMkLst>
            <pc:docMk/>
            <pc:sldMk cId="688370" sldId="265"/>
            <ac:cxnSpMk id="11" creationId="{00000000-0000-0000-0000-000000000000}"/>
          </ac:cxnSpMkLst>
        </pc:cxnChg>
      </pc:sldChg>
      <pc:sldChg chg="modSp mod modNotes">
        <pc:chgData name="Danny Young" userId="cb0f4ce2-eb4f-479e-8e8f-3beb257e632f" providerId="ADAL" clId="{F0C1E257-62DC-483C-9D0F-FB5EC8C25A80}" dt="2025-12-09T07:32:55.484" v="571" actId="1037"/>
        <pc:sldMkLst>
          <pc:docMk/>
          <pc:sldMk cId="106403546" sldId="266"/>
        </pc:sldMkLst>
        <pc:spChg chg="mod">
          <ac:chgData name="Danny Young" userId="cb0f4ce2-eb4f-479e-8e8f-3beb257e632f" providerId="ADAL" clId="{F0C1E257-62DC-483C-9D0F-FB5EC8C25A80}" dt="2025-12-09T07:15:56.425" v="0"/>
          <ac:spMkLst>
            <pc:docMk/>
            <pc:sldMk cId="106403546" sldId="266"/>
            <ac:spMk id="2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32:55.484" v="571" actId="1037"/>
          <ac:spMkLst>
            <pc:docMk/>
            <pc:sldMk cId="106403546" sldId="266"/>
            <ac:spMk id="26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15:56.425" v="0"/>
          <ac:spMkLst>
            <pc:docMk/>
            <pc:sldMk cId="106403546" sldId="266"/>
            <ac:spMk id="27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15:56.425" v="0"/>
          <ac:spMkLst>
            <pc:docMk/>
            <pc:sldMk cId="106403546" sldId="266"/>
            <ac:spMk id="28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15:56.425" v="0"/>
          <ac:spMkLst>
            <pc:docMk/>
            <pc:sldMk cId="106403546" sldId="266"/>
            <ac:spMk id="29" creationId="{00000000-0000-0000-0000-000000000000}"/>
          </ac:spMkLst>
        </pc:spChg>
        <pc:graphicFrameChg chg="mod">
          <ac:chgData name="Danny Young" userId="cb0f4ce2-eb4f-479e-8e8f-3beb257e632f" providerId="ADAL" clId="{F0C1E257-62DC-483C-9D0F-FB5EC8C25A80}" dt="2025-12-09T07:32:55.484" v="571" actId="1037"/>
          <ac:graphicFrameMkLst>
            <pc:docMk/>
            <pc:sldMk cId="106403546" sldId="266"/>
            <ac:graphicFrameMk id="6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32:55.484" v="571" actId="1037"/>
          <ac:graphicFrameMkLst>
            <pc:docMk/>
            <pc:sldMk cId="106403546" sldId="266"/>
            <ac:graphicFrameMk id="7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32:55.484" v="571" actId="1037"/>
          <ac:graphicFrameMkLst>
            <pc:docMk/>
            <pc:sldMk cId="106403546" sldId="266"/>
            <ac:graphicFrameMk id="8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32:55.484" v="571" actId="1037"/>
          <ac:graphicFrameMkLst>
            <pc:docMk/>
            <pc:sldMk cId="106403546" sldId="266"/>
            <ac:graphicFrameMk id="9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15:56.425" v="0"/>
          <ac:graphicFrameMkLst>
            <pc:docMk/>
            <pc:sldMk cId="106403546" sldId="266"/>
            <ac:graphicFrameMk id="10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15:56.425" v="0"/>
          <ac:graphicFrameMkLst>
            <pc:docMk/>
            <pc:sldMk cId="106403546" sldId="266"/>
            <ac:graphicFrameMk id="11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15:56.425" v="0"/>
          <ac:graphicFrameMkLst>
            <pc:docMk/>
            <pc:sldMk cId="106403546" sldId="266"/>
            <ac:graphicFrameMk id="12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15:56.425" v="0"/>
          <ac:graphicFrameMkLst>
            <pc:docMk/>
            <pc:sldMk cId="106403546" sldId="266"/>
            <ac:graphicFrameMk id="13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15:56.425" v="0"/>
          <ac:graphicFrameMkLst>
            <pc:docMk/>
            <pc:sldMk cId="106403546" sldId="266"/>
            <ac:graphicFrameMk id="14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15:56.425" v="0"/>
          <ac:graphicFrameMkLst>
            <pc:docMk/>
            <pc:sldMk cId="106403546" sldId="266"/>
            <ac:graphicFrameMk id="15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15:56.425" v="0"/>
          <ac:graphicFrameMkLst>
            <pc:docMk/>
            <pc:sldMk cId="106403546" sldId="266"/>
            <ac:graphicFrameMk id="16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15:56.425" v="0"/>
          <ac:graphicFrameMkLst>
            <pc:docMk/>
            <pc:sldMk cId="106403546" sldId="266"/>
            <ac:graphicFrameMk id="17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15:56.425" v="0"/>
          <ac:graphicFrameMkLst>
            <pc:docMk/>
            <pc:sldMk cId="106403546" sldId="266"/>
            <ac:graphicFrameMk id="18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15:56.425" v="0"/>
          <ac:graphicFrameMkLst>
            <pc:docMk/>
            <pc:sldMk cId="106403546" sldId="266"/>
            <ac:graphicFrameMk id="19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15:56.425" v="0"/>
          <ac:graphicFrameMkLst>
            <pc:docMk/>
            <pc:sldMk cId="106403546" sldId="266"/>
            <ac:graphicFrameMk id="20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15:56.425" v="0"/>
          <ac:graphicFrameMkLst>
            <pc:docMk/>
            <pc:sldMk cId="106403546" sldId="266"/>
            <ac:graphicFrameMk id="21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15:56.425" v="0"/>
          <ac:graphicFrameMkLst>
            <pc:docMk/>
            <pc:sldMk cId="106403546" sldId="266"/>
            <ac:graphicFrameMk id="22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15:56.425" v="0"/>
          <ac:graphicFrameMkLst>
            <pc:docMk/>
            <pc:sldMk cId="106403546" sldId="266"/>
            <ac:graphicFrameMk id="23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15:56.425" v="0"/>
          <ac:graphicFrameMkLst>
            <pc:docMk/>
            <pc:sldMk cId="106403546" sldId="266"/>
            <ac:graphicFrameMk id="24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15:56.425" v="0"/>
          <ac:graphicFrameMkLst>
            <pc:docMk/>
            <pc:sldMk cId="106403546" sldId="266"/>
            <ac:graphicFrameMk id="25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15:56.425" v="0"/>
          <ac:graphicFrameMkLst>
            <pc:docMk/>
            <pc:sldMk cId="106403546" sldId="266"/>
            <ac:graphicFrameMk id="30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15:56.425" v="0"/>
          <ac:graphicFrameMkLst>
            <pc:docMk/>
            <pc:sldMk cId="106403546" sldId="266"/>
            <ac:graphicFrameMk id="31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15:56.425" v="0"/>
          <ac:graphicFrameMkLst>
            <pc:docMk/>
            <pc:sldMk cId="106403546" sldId="266"/>
            <ac:graphicFrameMk id="32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32:55.484" v="571" actId="1037"/>
          <ac:graphicFrameMkLst>
            <pc:docMk/>
            <pc:sldMk cId="106403546" sldId="266"/>
            <ac:graphicFrameMk id="5122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15:56.425" v="0"/>
          <ac:graphicFrameMkLst>
            <pc:docMk/>
            <pc:sldMk cId="106403546" sldId="266"/>
            <ac:graphicFrameMk id="5123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15:56.425" v="0"/>
          <ac:graphicFrameMkLst>
            <pc:docMk/>
            <pc:sldMk cId="106403546" sldId="266"/>
            <ac:graphicFrameMk id="5124" creationId="{00000000-0000-0000-0000-000000000000}"/>
          </ac:graphicFrameMkLst>
        </pc:graphicFrameChg>
      </pc:sldChg>
      <pc:sldChg chg="addSp modSp mod modNotes">
        <pc:chgData name="Danny Young" userId="cb0f4ce2-eb4f-479e-8e8f-3beb257e632f" providerId="ADAL" clId="{F0C1E257-62DC-483C-9D0F-FB5EC8C25A80}" dt="2025-12-09T07:26:04.922" v="269" actId="1038"/>
        <pc:sldMkLst>
          <pc:docMk/>
          <pc:sldMk cId="1046865241" sldId="267"/>
        </pc:sldMkLst>
        <pc:spChg chg="mod">
          <ac:chgData name="Danny Young" userId="cb0f4ce2-eb4f-479e-8e8f-3beb257e632f" providerId="ADAL" clId="{F0C1E257-62DC-483C-9D0F-FB5EC8C25A80}" dt="2025-12-09T07:25:15.312" v="162" actId="1076"/>
          <ac:spMkLst>
            <pc:docMk/>
            <pc:sldMk cId="1046865241" sldId="267"/>
            <ac:spMk id="4" creationId="{A1DF020A-6A5B-4E29-B977-960CDC5302C4}"/>
          </ac:spMkLst>
        </pc:spChg>
        <pc:spChg chg="mod">
          <ac:chgData name="Danny Young" userId="cb0f4ce2-eb4f-479e-8e8f-3beb257e632f" providerId="ADAL" clId="{F0C1E257-62DC-483C-9D0F-FB5EC8C25A80}" dt="2025-12-09T07:25:20.615" v="164" actId="1076"/>
          <ac:spMkLst>
            <pc:docMk/>
            <pc:sldMk cId="1046865241" sldId="267"/>
            <ac:spMk id="5" creationId="{37F7CD46-C8F0-4E86-B490-E3EBD3DC19A7}"/>
          </ac:spMkLst>
        </pc:spChg>
        <pc:graphicFrameChg chg="mod">
          <ac:chgData name="Danny Young" userId="cb0f4ce2-eb4f-479e-8e8f-3beb257e632f" providerId="ADAL" clId="{F0C1E257-62DC-483C-9D0F-FB5EC8C25A80}" dt="2025-12-09T07:25:17.899" v="163" actId="1076"/>
          <ac:graphicFrameMkLst>
            <pc:docMk/>
            <pc:sldMk cId="1046865241" sldId="267"/>
            <ac:graphicFrameMk id="3" creationId="{4B11473A-EC9C-490F-9188-620FA4371038}"/>
          </ac:graphicFrameMkLst>
        </pc:graphicFrameChg>
        <pc:graphicFrameChg chg="mod">
          <ac:chgData name="Danny Young" userId="cb0f4ce2-eb4f-479e-8e8f-3beb257e632f" providerId="ADAL" clId="{F0C1E257-62DC-483C-9D0F-FB5EC8C25A80}" dt="2025-12-09T07:25:41.459" v="179" actId="1038"/>
          <ac:graphicFrameMkLst>
            <pc:docMk/>
            <pc:sldMk cId="1046865241" sldId="267"/>
            <ac:graphicFrameMk id="6" creationId="{F8602B39-A92B-4EDA-95BC-EE3CACFD8843}"/>
          </ac:graphicFrameMkLst>
        </pc:graphicFrameChg>
        <pc:graphicFrameChg chg="add mod">
          <ac:chgData name="Danny Young" userId="cb0f4ce2-eb4f-479e-8e8f-3beb257e632f" providerId="ADAL" clId="{F0C1E257-62DC-483C-9D0F-FB5EC8C25A80}" dt="2025-12-09T07:25:55.246" v="263" actId="1035"/>
          <ac:graphicFrameMkLst>
            <pc:docMk/>
            <pc:sldMk cId="1046865241" sldId="267"/>
            <ac:graphicFrameMk id="7" creationId="{C26350D5-FB1C-719F-97D4-AAD05DB778A1}"/>
          </ac:graphicFrameMkLst>
        </pc:graphicFrameChg>
        <pc:graphicFrameChg chg="add mod">
          <ac:chgData name="Danny Young" userId="cb0f4ce2-eb4f-479e-8e8f-3beb257e632f" providerId="ADAL" clId="{F0C1E257-62DC-483C-9D0F-FB5EC8C25A80}" dt="2025-12-09T07:26:04.922" v="269" actId="1038"/>
          <ac:graphicFrameMkLst>
            <pc:docMk/>
            <pc:sldMk cId="1046865241" sldId="267"/>
            <ac:graphicFrameMk id="8" creationId="{ADE5B2B7-5405-4645-8A9B-DDA217206546}"/>
          </ac:graphicFrameMkLst>
        </pc:graphicFrameChg>
        <pc:picChg chg="mod">
          <ac:chgData name="Danny Young" userId="cb0f4ce2-eb4f-479e-8e8f-3beb257e632f" providerId="ADAL" clId="{F0C1E257-62DC-483C-9D0F-FB5EC8C25A80}" dt="2025-12-09T07:25:11.360" v="161" actId="1076"/>
          <ac:picMkLst>
            <pc:docMk/>
            <pc:sldMk cId="1046865241" sldId="267"/>
            <ac:picMk id="2" creationId="{00000000-0000-0000-0000-000000000000}"/>
          </ac:picMkLst>
        </pc:picChg>
      </pc:sldChg>
      <pc:sldChg chg="addSp delSp modSp mod modNotes">
        <pc:chgData name="Danny Young" userId="cb0f4ce2-eb4f-479e-8e8f-3beb257e632f" providerId="ADAL" clId="{F0C1E257-62DC-483C-9D0F-FB5EC8C25A80}" dt="2025-12-09T07:33:32.601" v="584" actId="1076"/>
        <pc:sldMkLst>
          <pc:docMk/>
          <pc:sldMk cId="3837120353" sldId="268"/>
        </pc:sldMkLst>
        <pc:spChg chg="mod">
          <ac:chgData name="Danny Young" userId="cb0f4ce2-eb4f-479e-8e8f-3beb257e632f" providerId="ADAL" clId="{F0C1E257-62DC-483C-9D0F-FB5EC8C25A80}" dt="2025-12-09T07:33:08.451" v="574" actId="1076"/>
          <ac:spMkLst>
            <pc:docMk/>
            <pc:sldMk cId="3837120353" sldId="268"/>
            <ac:spMk id="3" creationId="{00000000-0000-0000-0000-000000000000}"/>
          </ac:spMkLst>
        </pc:spChg>
        <pc:spChg chg="del mod">
          <ac:chgData name="Danny Young" userId="cb0f4ce2-eb4f-479e-8e8f-3beb257e632f" providerId="ADAL" clId="{F0C1E257-62DC-483C-9D0F-FB5EC8C25A80}" dt="2025-12-09T07:33:05.919" v="573" actId="478"/>
          <ac:spMkLst>
            <pc:docMk/>
            <pc:sldMk cId="3837120353" sldId="268"/>
            <ac:spMk id="5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33:18.075" v="578" actId="1076"/>
          <ac:spMkLst>
            <pc:docMk/>
            <pc:sldMk cId="3837120353" sldId="268"/>
            <ac:spMk id="6" creationId="{00000000-0000-0000-0000-000000000000}"/>
          </ac:spMkLst>
        </pc:spChg>
        <pc:graphicFrameChg chg="add mod">
          <ac:chgData name="Danny Young" userId="cb0f4ce2-eb4f-479e-8e8f-3beb257e632f" providerId="ADAL" clId="{F0C1E257-62DC-483C-9D0F-FB5EC8C25A80}" dt="2025-12-09T07:33:32.601" v="584" actId="1076"/>
          <ac:graphicFrameMkLst>
            <pc:docMk/>
            <pc:sldMk cId="3837120353" sldId="268"/>
            <ac:graphicFrameMk id="2" creationId="{054B96E6-4D76-0CCC-FCCE-B4ED8CAEEA0D}"/>
          </ac:graphicFrameMkLst>
        </pc:graphicFrameChg>
        <pc:graphicFrameChg chg="mod">
          <ac:chgData name="Danny Young" userId="cb0f4ce2-eb4f-479e-8e8f-3beb257e632f" providerId="ADAL" clId="{F0C1E257-62DC-483C-9D0F-FB5EC8C25A80}" dt="2025-12-09T07:33:10.578" v="575" actId="1076"/>
          <ac:graphicFrameMkLst>
            <pc:docMk/>
            <pc:sldMk cId="3837120353" sldId="268"/>
            <ac:graphicFrameMk id="4" creationId="{00000000-0000-0000-0000-000000000000}"/>
          </ac:graphicFrameMkLst>
        </pc:graphicFrameChg>
        <pc:graphicFrameChg chg="mod">
          <ac:chgData name="Danny Young" userId="cb0f4ce2-eb4f-479e-8e8f-3beb257e632f" providerId="ADAL" clId="{F0C1E257-62DC-483C-9D0F-FB5EC8C25A80}" dt="2025-12-09T07:33:25.172" v="582" actId="1076"/>
          <ac:graphicFrameMkLst>
            <pc:docMk/>
            <pc:sldMk cId="3837120353" sldId="268"/>
            <ac:graphicFrameMk id="7" creationId="{00000000-0000-0000-0000-000000000000}"/>
          </ac:graphicFrameMkLst>
        </pc:graphicFrameChg>
        <pc:graphicFrameChg chg="add mod">
          <ac:chgData name="Danny Young" userId="cb0f4ce2-eb4f-479e-8e8f-3beb257e632f" providerId="ADAL" clId="{F0C1E257-62DC-483C-9D0F-FB5EC8C25A80}" dt="2025-12-09T07:33:32.601" v="584" actId="1076"/>
          <ac:graphicFrameMkLst>
            <pc:docMk/>
            <pc:sldMk cId="3837120353" sldId="268"/>
            <ac:graphicFrameMk id="8" creationId="{27BE12F6-D828-D8BC-9174-9F4A76AAE236}"/>
          </ac:graphicFrameMkLst>
        </pc:graphicFrameChg>
      </pc:sldChg>
      <pc:sldChg chg="modSp mod modNotes">
        <pc:chgData name="Danny Young" userId="cb0f4ce2-eb4f-479e-8e8f-3beb257e632f" providerId="ADAL" clId="{F0C1E257-62DC-483C-9D0F-FB5EC8C25A80}" dt="2025-12-09T07:20:38.509" v="63" actId="20577"/>
        <pc:sldMkLst>
          <pc:docMk/>
          <pc:sldMk cId="1440093197" sldId="269"/>
        </pc:sldMkLst>
        <pc:spChg chg="mod">
          <ac:chgData name="Danny Young" userId="cb0f4ce2-eb4f-479e-8e8f-3beb257e632f" providerId="ADAL" clId="{F0C1E257-62DC-483C-9D0F-FB5EC8C25A80}" dt="2025-12-09T07:15:56.425" v="0"/>
          <ac:spMkLst>
            <pc:docMk/>
            <pc:sldMk cId="1440093197" sldId="269"/>
            <ac:spMk id="2" creationId="{9B15BA47-BC59-4663-92D0-691DD81AB5FF}"/>
          </ac:spMkLst>
        </pc:spChg>
        <pc:spChg chg="mod">
          <ac:chgData name="Danny Young" userId="cb0f4ce2-eb4f-479e-8e8f-3beb257e632f" providerId="ADAL" clId="{F0C1E257-62DC-483C-9D0F-FB5EC8C25A80}" dt="2025-12-09T07:20:09.088" v="57" actId="14100"/>
          <ac:spMkLst>
            <pc:docMk/>
            <pc:sldMk cId="1440093197" sldId="269"/>
            <ac:spMk id="3" creationId="{F452746F-A14C-41F2-BFC1-D1619BB4DDBE}"/>
          </ac:spMkLst>
        </pc:spChg>
        <pc:spChg chg="mod">
          <ac:chgData name="Danny Young" userId="cb0f4ce2-eb4f-479e-8e8f-3beb257e632f" providerId="ADAL" clId="{F0C1E257-62DC-483C-9D0F-FB5EC8C25A80}" dt="2025-12-09T07:20:14.885" v="59" actId="14100"/>
          <ac:spMkLst>
            <pc:docMk/>
            <pc:sldMk cId="1440093197" sldId="269"/>
            <ac:spMk id="7" creationId="{C398641D-1A04-4C5B-90F4-777355AE9805}"/>
          </ac:spMkLst>
        </pc:spChg>
        <pc:spChg chg="mod">
          <ac:chgData name="Danny Young" userId="cb0f4ce2-eb4f-479e-8e8f-3beb257e632f" providerId="ADAL" clId="{F0C1E257-62DC-483C-9D0F-FB5EC8C25A80}" dt="2025-12-09T07:20:38.509" v="63" actId="20577"/>
          <ac:spMkLst>
            <pc:docMk/>
            <pc:sldMk cId="1440093197" sldId="269"/>
            <ac:spMk id="30" creationId="{B3601D6F-FB31-4500-B333-BCD59C43CE1E}"/>
          </ac:spMkLst>
        </pc:spChg>
        <pc:spChg chg="mod">
          <ac:chgData name="Danny Young" userId="cb0f4ce2-eb4f-479e-8e8f-3beb257e632f" providerId="ADAL" clId="{F0C1E257-62DC-483C-9D0F-FB5EC8C25A80}" dt="2025-12-09T07:20:21.360" v="61" actId="14100"/>
          <ac:spMkLst>
            <pc:docMk/>
            <pc:sldMk cId="1440093197" sldId="269"/>
            <ac:spMk id="33" creationId="{16964BBF-486F-4D9C-A6A3-C51D7FDA2F77}"/>
          </ac:spMkLst>
        </pc:spChg>
        <pc:spChg chg="mod">
          <ac:chgData name="Danny Young" userId="cb0f4ce2-eb4f-479e-8e8f-3beb257e632f" providerId="ADAL" clId="{F0C1E257-62DC-483C-9D0F-FB5EC8C25A80}" dt="2025-12-09T07:20:26.886" v="62" actId="14100"/>
          <ac:spMkLst>
            <pc:docMk/>
            <pc:sldMk cId="1440093197" sldId="269"/>
            <ac:spMk id="34" creationId="{2673C6B1-572F-4B4F-AD94-824B4BB1AEF6}"/>
          </ac:spMkLst>
        </pc:spChg>
        <pc:graphicFrameChg chg="mod">
          <ac:chgData name="Danny Young" userId="cb0f4ce2-eb4f-479e-8e8f-3beb257e632f" providerId="ADAL" clId="{F0C1E257-62DC-483C-9D0F-FB5EC8C25A80}" dt="2025-12-09T07:15:56.425" v="0"/>
          <ac:graphicFrameMkLst>
            <pc:docMk/>
            <pc:sldMk cId="1440093197" sldId="269"/>
            <ac:graphicFrameMk id="22" creationId="{E3D4AAB5-8E33-4B47-83BC-C83AA8A6D1F7}"/>
          </ac:graphicFrameMkLst>
        </pc:graphicFrameChg>
        <pc:graphicFrameChg chg="mod">
          <ac:chgData name="Danny Young" userId="cb0f4ce2-eb4f-479e-8e8f-3beb257e632f" providerId="ADAL" clId="{F0C1E257-62DC-483C-9D0F-FB5EC8C25A80}" dt="2025-12-09T07:15:56.425" v="0"/>
          <ac:graphicFrameMkLst>
            <pc:docMk/>
            <pc:sldMk cId="1440093197" sldId="269"/>
            <ac:graphicFrameMk id="23" creationId="{E859F7FC-95DE-4D66-9659-4C5378FD6403}"/>
          </ac:graphicFrameMkLst>
        </pc:graphicFrameChg>
        <pc:graphicFrameChg chg="mod">
          <ac:chgData name="Danny Young" userId="cb0f4ce2-eb4f-479e-8e8f-3beb257e632f" providerId="ADAL" clId="{F0C1E257-62DC-483C-9D0F-FB5EC8C25A80}" dt="2025-12-09T07:15:56.425" v="0"/>
          <ac:graphicFrameMkLst>
            <pc:docMk/>
            <pc:sldMk cId="1440093197" sldId="269"/>
            <ac:graphicFrameMk id="24" creationId="{02334B68-E52F-4201-BEC7-EC5A5D85F79D}"/>
          </ac:graphicFrameMkLst>
        </pc:graphicFrameChg>
        <pc:graphicFrameChg chg="mod">
          <ac:chgData name="Danny Young" userId="cb0f4ce2-eb4f-479e-8e8f-3beb257e632f" providerId="ADAL" clId="{F0C1E257-62DC-483C-9D0F-FB5EC8C25A80}" dt="2025-12-09T07:15:56.425" v="0"/>
          <ac:graphicFrameMkLst>
            <pc:docMk/>
            <pc:sldMk cId="1440093197" sldId="269"/>
            <ac:graphicFrameMk id="25" creationId="{E576B5D2-6D14-44C3-99CE-BB424F8907A0}"/>
          </ac:graphicFrameMkLst>
        </pc:graphicFrameChg>
        <pc:graphicFrameChg chg="mod">
          <ac:chgData name="Danny Young" userId="cb0f4ce2-eb4f-479e-8e8f-3beb257e632f" providerId="ADAL" clId="{F0C1E257-62DC-483C-9D0F-FB5EC8C25A80}" dt="2025-12-09T07:15:56.425" v="0"/>
          <ac:graphicFrameMkLst>
            <pc:docMk/>
            <pc:sldMk cId="1440093197" sldId="269"/>
            <ac:graphicFrameMk id="26" creationId="{8C5B7C51-B0EC-411B-81A4-E7E4E7CFAEC4}"/>
          </ac:graphicFrameMkLst>
        </pc:graphicFrameChg>
        <pc:graphicFrameChg chg="mod">
          <ac:chgData name="Danny Young" userId="cb0f4ce2-eb4f-479e-8e8f-3beb257e632f" providerId="ADAL" clId="{F0C1E257-62DC-483C-9D0F-FB5EC8C25A80}" dt="2025-12-09T07:15:56.425" v="0"/>
          <ac:graphicFrameMkLst>
            <pc:docMk/>
            <pc:sldMk cId="1440093197" sldId="269"/>
            <ac:graphicFrameMk id="27" creationId="{E7533113-2B3F-436C-B512-3AEECF607EA7}"/>
          </ac:graphicFrameMkLst>
        </pc:graphicFrameChg>
        <pc:graphicFrameChg chg="mod">
          <ac:chgData name="Danny Young" userId="cb0f4ce2-eb4f-479e-8e8f-3beb257e632f" providerId="ADAL" clId="{F0C1E257-62DC-483C-9D0F-FB5EC8C25A80}" dt="2025-12-09T07:15:56.425" v="0"/>
          <ac:graphicFrameMkLst>
            <pc:docMk/>
            <pc:sldMk cId="1440093197" sldId="269"/>
            <ac:graphicFrameMk id="28" creationId="{93A2928D-FFFA-4ACE-8466-C6159C50538C}"/>
          </ac:graphicFrameMkLst>
        </pc:graphicFrameChg>
        <pc:graphicFrameChg chg="mod">
          <ac:chgData name="Danny Young" userId="cb0f4ce2-eb4f-479e-8e8f-3beb257e632f" providerId="ADAL" clId="{F0C1E257-62DC-483C-9D0F-FB5EC8C25A80}" dt="2025-12-09T07:15:56.425" v="0"/>
          <ac:graphicFrameMkLst>
            <pc:docMk/>
            <pc:sldMk cId="1440093197" sldId="269"/>
            <ac:graphicFrameMk id="29" creationId="{A87576B1-7C75-4A75-8F20-9F412568DEE0}"/>
          </ac:graphicFrameMkLst>
        </pc:graphicFrameChg>
        <pc:graphicFrameChg chg="mod">
          <ac:chgData name="Danny Young" userId="cb0f4ce2-eb4f-479e-8e8f-3beb257e632f" providerId="ADAL" clId="{F0C1E257-62DC-483C-9D0F-FB5EC8C25A80}" dt="2025-12-09T07:15:56.425" v="0"/>
          <ac:graphicFrameMkLst>
            <pc:docMk/>
            <pc:sldMk cId="1440093197" sldId="269"/>
            <ac:graphicFrameMk id="31" creationId="{C2BF2238-DEC7-4144-8396-0F531BF7ACD8}"/>
          </ac:graphicFrameMkLst>
        </pc:graphicFrameChg>
        <pc:graphicFrameChg chg="mod">
          <ac:chgData name="Danny Young" userId="cb0f4ce2-eb4f-479e-8e8f-3beb257e632f" providerId="ADAL" clId="{F0C1E257-62DC-483C-9D0F-FB5EC8C25A80}" dt="2025-12-09T07:15:56.425" v="0"/>
          <ac:graphicFrameMkLst>
            <pc:docMk/>
            <pc:sldMk cId="1440093197" sldId="269"/>
            <ac:graphicFrameMk id="32" creationId="{08157AE0-4B8D-478D-AA60-52FC056B2B09}"/>
          </ac:graphicFrameMkLst>
        </pc:graphicFrameChg>
      </pc:sldChg>
      <pc:sldChg chg="modSp mod modNotes">
        <pc:chgData name="Danny Young" userId="cb0f4ce2-eb4f-479e-8e8f-3beb257e632f" providerId="ADAL" clId="{F0C1E257-62DC-483C-9D0F-FB5EC8C25A80}" dt="2025-12-09T07:20:54.514" v="69" actId="1076"/>
        <pc:sldMkLst>
          <pc:docMk/>
          <pc:sldMk cId="2309694310" sldId="270"/>
        </pc:sldMkLst>
        <pc:spChg chg="mod">
          <ac:chgData name="Danny Young" userId="cb0f4ce2-eb4f-479e-8e8f-3beb257e632f" providerId="ADAL" clId="{F0C1E257-62DC-483C-9D0F-FB5EC8C25A80}" dt="2025-12-09T07:20:43.135" v="64" actId="14100"/>
          <ac:spMkLst>
            <pc:docMk/>
            <pc:sldMk cId="2309694310" sldId="270"/>
            <ac:spMk id="3" creationId="{4F8FF694-F344-428F-85EE-0A7DB966AB35}"/>
          </ac:spMkLst>
        </pc:spChg>
        <pc:graphicFrameChg chg="mod">
          <ac:chgData name="Danny Young" userId="cb0f4ce2-eb4f-479e-8e8f-3beb257e632f" providerId="ADAL" clId="{F0C1E257-62DC-483C-9D0F-FB5EC8C25A80}" dt="2025-12-09T07:20:46.226" v="65" actId="1076"/>
          <ac:graphicFrameMkLst>
            <pc:docMk/>
            <pc:sldMk cId="2309694310" sldId="270"/>
            <ac:graphicFrameMk id="4" creationId="{61257F16-778B-4BD5-8FBC-FD915A533D88}"/>
          </ac:graphicFrameMkLst>
        </pc:graphicFrameChg>
        <pc:graphicFrameChg chg="mod">
          <ac:chgData name="Danny Young" userId="cb0f4ce2-eb4f-479e-8e8f-3beb257e632f" providerId="ADAL" clId="{F0C1E257-62DC-483C-9D0F-FB5EC8C25A80}" dt="2025-12-09T07:20:48.762" v="66" actId="1076"/>
          <ac:graphicFrameMkLst>
            <pc:docMk/>
            <pc:sldMk cId="2309694310" sldId="270"/>
            <ac:graphicFrameMk id="5" creationId="{E24F666A-DA2B-49DC-803A-59D6001C8978}"/>
          </ac:graphicFrameMkLst>
        </pc:graphicFrameChg>
        <pc:graphicFrameChg chg="mod">
          <ac:chgData name="Danny Young" userId="cb0f4ce2-eb4f-479e-8e8f-3beb257e632f" providerId="ADAL" clId="{F0C1E257-62DC-483C-9D0F-FB5EC8C25A80}" dt="2025-12-09T07:20:50.538" v="67" actId="1076"/>
          <ac:graphicFrameMkLst>
            <pc:docMk/>
            <pc:sldMk cId="2309694310" sldId="270"/>
            <ac:graphicFrameMk id="6" creationId="{B323B7EA-E459-4F75-BD5D-4119EA6839E9}"/>
          </ac:graphicFrameMkLst>
        </pc:graphicFrameChg>
        <pc:graphicFrameChg chg="mod">
          <ac:chgData name="Danny Young" userId="cb0f4ce2-eb4f-479e-8e8f-3beb257e632f" providerId="ADAL" clId="{F0C1E257-62DC-483C-9D0F-FB5EC8C25A80}" dt="2025-12-09T07:20:52.344" v="68" actId="1076"/>
          <ac:graphicFrameMkLst>
            <pc:docMk/>
            <pc:sldMk cId="2309694310" sldId="270"/>
            <ac:graphicFrameMk id="7" creationId="{4038A425-EC02-41F7-A645-0675C2042225}"/>
          </ac:graphicFrameMkLst>
        </pc:graphicFrameChg>
        <pc:graphicFrameChg chg="mod">
          <ac:chgData name="Danny Young" userId="cb0f4ce2-eb4f-479e-8e8f-3beb257e632f" providerId="ADAL" clId="{F0C1E257-62DC-483C-9D0F-FB5EC8C25A80}" dt="2025-12-09T07:20:54.514" v="69" actId="1076"/>
          <ac:graphicFrameMkLst>
            <pc:docMk/>
            <pc:sldMk cId="2309694310" sldId="270"/>
            <ac:graphicFrameMk id="8" creationId="{95C38E18-D072-41C6-9E95-61D28244AB58}"/>
          </ac:graphicFrameMkLst>
        </pc:graphicFrameChg>
      </pc:sldChg>
      <pc:sldChg chg="modSp mod modNotes">
        <pc:chgData name="Danny Young" userId="cb0f4ce2-eb4f-479e-8e8f-3beb257e632f" providerId="ADAL" clId="{F0C1E257-62DC-483C-9D0F-FB5EC8C25A80}" dt="2025-12-09T07:19:13.041" v="52" actId="20577"/>
        <pc:sldMkLst>
          <pc:docMk/>
          <pc:sldMk cId="4089195215" sldId="271"/>
        </pc:sldMkLst>
        <pc:spChg chg="mod">
          <ac:chgData name="Danny Young" userId="cb0f4ce2-eb4f-479e-8e8f-3beb257e632f" providerId="ADAL" clId="{F0C1E257-62DC-483C-9D0F-FB5EC8C25A80}" dt="2025-12-09T07:15:56.425" v="0"/>
          <ac:spMkLst>
            <pc:docMk/>
            <pc:sldMk cId="4089195215" sldId="271"/>
            <ac:spMk id="2" creationId="{7AF68261-D042-4268-A444-FB6E424523C6}"/>
          </ac:spMkLst>
        </pc:spChg>
        <pc:spChg chg="mod">
          <ac:chgData name="Danny Young" userId="cb0f4ce2-eb4f-479e-8e8f-3beb257e632f" providerId="ADAL" clId="{F0C1E257-62DC-483C-9D0F-FB5EC8C25A80}" dt="2025-12-09T07:18:33.329" v="41" actId="14100"/>
          <ac:spMkLst>
            <pc:docMk/>
            <pc:sldMk cId="4089195215" sldId="271"/>
            <ac:spMk id="3" creationId="{D60D686F-A9C0-47A3-8647-5DB666EAC39C}"/>
          </ac:spMkLst>
        </pc:spChg>
        <pc:spChg chg="mod">
          <ac:chgData name="Danny Young" userId="cb0f4ce2-eb4f-479e-8e8f-3beb257e632f" providerId="ADAL" clId="{F0C1E257-62DC-483C-9D0F-FB5EC8C25A80}" dt="2025-12-09T07:18:43.130" v="42" actId="1076"/>
          <ac:spMkLst>
            <pc:docMk/>
            <pc:sldMk cId="4089195215" sldId="271"/>
            <ac:spMk id="4" creationId="{ED39C1E6-18A5-4442-94A1-0DFE9C942D0C}"/>
          </ac:spMkLst>
        </pc:spChg>
        <pc:spChg chg="mod">
          <ac:chgData name="Danny Young" userId="cb0f4ce2-eb4f-479e-8e8f-3beb257e632f" providerId="ADAL" clId="{F0C1E257-62DC-483C-9D0F-FB5EC8C25A80}" dt="2025-12-09T07:18:51.669" v="45" actId="1076"/>
          <ac:spMkLst>
            <pc:docMk/>
            <pc:sldMk cId="4089195215" sldId="271"/>
            <ac:spMk id="5" creationId="{4EDE19E5-B882-4CC2-8FDB-4BE8D10487B6}"/>
          </ac:spMkLst>
        </pc:spChg>
        <pc:spChg chg="mod">
          <ac:chgData name="Danny Young" userId="cb0f4ce2-eb4f-479e-8e8f-3beb257e632f" providerId="ADAL" clId="{F0C1E257-62DC-483C-9D0F-FB5EC8C25A80}" dt="2025-12-09T07:18:47.154" v="43" actId="1076"/>
          <ac:spMkLst>
            <pc:docMk/>
            <pc:sldMk cId="4089195215" sldId="271"/>
            <ac:spMk id="6" creationId="{473AC5EE-9BB2-4D86-B785-510F4BCD6608}"/>
          </ac:spMkLst>
        </pc:spChg>
        <pc:spChg chg="mod">
          <ac:chgData name="Danny Young" userId="cb0f4ce2-eb4f-479e-8e8f-3beb257e632f" providerId="ADAL" clId="{F0C1E257-62DC-483C-9D0F-FB5EC8C25A80}" dt="2025-12-09T07:19:13.041" v="52" actId="20577"/>
          <ac:spMkLst>
            <pc:docMk/>
            <pc:sldMk cId="4089195215" sldId="271"/>
            <ac:spMk id="7" creationId="{BE9888A9-7DF2-4903-8A6D-B959F76003C9}"/>
          </ac:spMkLst>
        </pc:spChg>
        <pc:graphicFrameChg chg="mod">
          <ac:chgData name="Danny Young" userId="cb0f4ce2-eb4f-479e-8e8f-3beb257e632f" providerId="ADAL" clId="{F0C1E257-62DC-483C-9D0F-FB5EC8C25A80}" dt="2025-12-09T07:18:57.159" v="46" actId="1076"/>
          <ac:graphicFrameMkLst>
            <pc:docMk/>
            <pc:sldMk cId="4089195215" sldId="271"/>
            <ac:graphicFrameMk id="8" creationId="{020EF2BE-763F-4AFF-AAAF-835518220BAD}"/>
          </ac:graphicFrameMkLst>
        </pc:graphicFrameChg>
        <pc:graphicFrameChg chg="mod">
          <ac:chgData name="Danny Young" userId="cb0f4ce2-eb4f-479e-8e8f-3beb257e632f" providerId="ADAL" clId="{F0C1E257-62DC-483C-9D0F-FB5EC8C25A80}" dt="2025-12-09T07:18:57.159" v="46" actId="1076"/>
          <ac:graphicFrameMkLst>
            <pc:docMk/>
            <pc:sldMk cId="4089195215" sldId="271"/>
            <ac:graphicFrameMk id="9" creationId="{06A90100-CC97-4036-BE11-817A814AEA53}"/>
          </ac:graphicFrameMkLst>
        </pc:graphicFrameChg>
        <pc:graphicFrameChg chg="mod">
          <ac:chgData name="Danny Young" userId="cb0f4ce2-eb4f-479e-8e8f-3beb257e632f" providerId="ADAL" clId="{F0C1E257-62DC-483C-9D0F-FB5EC8C25A80}" dt="2025-12-09T07:19:06.221" v="50" actId="1076"/>
          <ac:graphicFrameMkLst>
            <pc:docMk/>
            <pc:sldMk cId="4089195215" sldId="271"/>
            <ac:graphicFrameMk id="10" creationId="{AC458768-2C71-4BB4-9D1F-0A97B21253EC}"/>
          </ac:graphicFrameMkLst>
        </pc:graphicFrameChg>
        <pc:graphicFrameChg chg="mod">
          <ac:chgData name="Danny Young" userId="cb0f4ce2-eb4f-479e-8e8f-3beb257e632f" providerId="ADAL" clId="{F0C1E257-62DC-483C-9D0F-FB5EC8C25A80}" dt="2025-12-09T07:19:08.995" v="51" actId="1076"/>
          <ac:graphicFrameMkLst>
            <pc:docMk/>
            <pc:sldMk cId="4089195215" sldId="271"/>
            <ac:graphicFrameMk id="11" creationId="{69FF9506-173A-4DF9-BA5B-DF7003D8934E}"/>
          </ac:graphicFrameMkLst>
        </pc:graphicFrameChg>
      </pc:sldChg>
      <pc:sldChg chg="modSp mod modNotes">
        <pc:chgData name="Danny Young" userId="cb0f4ce2-eb4f-479e-8e8f-3beb257e632f" providerId="ADAL" clId="{F0C1E257-62DC-483C-9D0F-FB5EC8C25A80}" dt="2025-12-09T07:19:28.476" v="55" actId="14100"/>
        <pc:sldMkLst>
          <pc:docMk/>
          <pc:sldMk cId="1212019967" sldId="272"/>
        </pc:sldMkLst>
        <pc:spChg chg="mod">
          <ac:chgData name="Danny Young" userId="cb0f4ce2-eb4f-479e-8e8f-3beb257e632f" providerId="ADAL" clId="{F0C1E257-62DC-483C-9D0F-FB5EC8C25A80}" dt="2025-12-09T07:19:20.788" v="53" actId="1076"/>
          <ac:spMkLst>
            <pc:docMk/>
            <pc:sldMk cId="1212019967" sldId="272"/>
            <ac:spMk id="2" creationId="{E3B0C2D3-81CE-4AC0-AB47-36F20C0860ED}"/>
          </ac:spMkLst>
        </pc:spChg>
        <pc:spChg chg="mod">
          <ac:chgData name="Danny Young" userId="cb0f4ce2-eb4f-479e-8e8f-3beb257e632f" providerId="ADAL" clId="{F0C1E257-62DC-483C-9D0F-FB5EC8C25A80}" dt="2025-12-09T07:19:28.476" v="55" actId="14100"/>
          <ac:spMkLst>
            <pc:docMk/>
            <pc:sldMk cId="1212019967" sldId="272"/>
            <ac:spMk id="3" creationId="{92F1FB46-B405-475B-9E13-931211CC6AEC}"/>
          </ac:spMkLst>
        </pc:spChg>
        <pc:spChg chg="mod">
          <ac:chgData name="Danny Young" userId="cb0f4ce2-eb4f-479e-8e8f-3beb257e632f" providerId="ADAL" clId="{F0C1E257-62DC-483C-9D0F-FB5EC8C25A80}" dt="2025-12-09T07:15:56.425" v="0"/>
          <ac:spMkLst>
            <pc:docMk/>
            <pc:sldMk cId="1212019967" sldId="272"/>
            <ac:spMk id="5" creationId="{22E29277-C35D-4DA7-B68E-AC6713C0E294}"/>
          </ac:spMkLst>
        </pc:spChg>
        <pc:spChg chg="mod">
          <ac:chgData name="Danny Young" userId="cb0f4ce2-eb4f-479e-8e8f-3beb257e632f" providerId="ADAL" clId="{F0C1E257-62DC-483C-9D0F-FB5EC8C25A80}" dt="2025-12-09T07:15:56.425" v="0"/>
          <ac:spMkLst>
            <pc:docMk/>
            <pc:sldMk cId="1212019967" sldId="272"/>
            <ac:spMk id="7" creationId="{40CF2E4C-7890-4028-9A8B-EEF2E43F8CF3}"/>
          </ac:spMkLst>
        </pc:spChg>
        <pc:spChg chg="mod">
          <ac:chgData name="Danny Young" userId="cb0f4ce2-eb4f-479e-8e8f-3beb257e632f" providerId="ADAL" clId="{F0C1E257-62DC-483C-9D0F-FB5EC8C25A80}" dt="2025-12-09T07:15:56.425" v="0"/>
          <ac:spMkLst>
            <pc:docMk/>
            <pc:sldMk cId="1212019967" sldId="272"/>
            <ac:spMk id="9" creationId="{FB23C224-57B1-4410-8C28-50C559BD2A64}"/>
          </ac:spMkLst>
        </pc:spChg>
        <pc:spChg chg="mod">
          <ac:chgData name="Danny Young" userId="cb0f4ce2-eb4f-479e-8e8f-3beb257e632f" providerId="ADAL" clId="{F0C1E257-62DC-483C-9D0F-FB5EC8C25A80}" dt="2025-12-09T07:15:56.425" v="0"/>
          <ac:spMkLst>
            <pc:docMk/>
            <pc:sldMk cId="1212019967" sldId="272"/>
            <ac:spMk id="11" creationId="{390A1EB8-114B-4348-8923-069400AD4D8B}"/>
          </ac:spMkLst>
        </pc:spChg>
        <pc:spChg chg="mod">
          <ac:chgData name="Danny Young" userId="cb0f4ce2-eb4f-479e-8e8f-3beb257e632f" providerId="ADAL" clId="{F0C1E257-62DC-483C-9D0F-FB5EC8C25A80}" dt="2025-12-09T07:15:56.425" v="0"/>
          <ac:spMkLst>
            <pc:docMk/>
            <pc:sldMk cId="1212019967" sldId="272"/>
            <ac:spMk id="13" creationId="{5E5D3E05-8566-4992-A7F4-265D1E43EEF9}"/>
          </ac:spMkLst>
        </pc:spChg>
        <pc:spChg chg="mod">
          <ac:chgData name="Danny Young" userId="cb0f4ce2-eb4f-479e-8e8f-3beb257e632f" providerId="ADAL" clId="{F0C1E257-62DC-483C-9D0F-FB5EC8C25A80}" dt="2025-12-09T07:15:56.425" v="0"/>
          <ac:spMkLst>
            <pc:docMk/>
            <pc:sldMk cId="1212019967" sldId="272"/>
            <ac:spMk id="15" creationId="{CDD7C3F6-F2C1-42DB-81E8-480D2ABDB574}"/>
          </ac:spMkLst>
        </pc:spChg>
        <pc:graphicFrameChg chg="mod">
          <ac:chgData name="Danny Young" userId="cb0f4ce2-eb4f-479e-8e8f-3beb257e632f" providerId="ADAL" clId="{F0C1E257-62DC-483C-9D0F-FB5EC8C25A80}" dt="2025-12-09T07:15:56.425" v="0"/>
          <ac:graphicFrameMkLst>
            <pc:docMk/>
            <pc:sldMk cId="1212019967" sldId="272"/>
            <ac:graphicFrameMk id="4" creationId="{0C7998C9-4399-4436-88FC-7365FB9C4D9C}"/>
          </ac:graphicFrameMkLst>
        </pc:graphicFrameChg>
        <pc:graphicFrameChg chg="mod">
          <ac:chgData name="Danny Young" userId="cb0f4ce2-eb4f-479e-8e8f-3beb257e632f" providerId="ADAL" clId="{F0C1E257-62DC-483C-9D0F-FB5EC8C25A80}" dt="2025-12-09T07:15:56.425" v="0"/>
          <ac:graphicFrameMkLst>
            <pc:docMk/>
            <pc:sldMk cId="1212019967" sldId="272"/>
            <ac:graphicFrameMk id="6" creationId="{198FA057-BBB2-4593-91A1-0E0407D62D55}"/>
          </ac:graphicFrameMkLst>
        </pc:graphicFrameChg>
        <pc:graphicFrameChg chg="mod">
          <ac:chgData name="Danny Young" userId="cb0f4ce2-eb4f-479e-8e8f-3beb257e632f" providerId="ADAL" clId="{F0C1E257-62DC-483C-9D0F-FB5EC8C25A80}" dt="2025-12-09T07:15:56.425" v="0"/>
          <ac:graphicFrameMkLst>
            <pc:docMk/>
            <pc:sldMk cId="1212019967" sldId="272"/>
            <ac:graphicFrameMk id="8" creationId="{2971E206-EDD2-4DB5-A26B-B45AB918F1AF}"/>
          </ac:graphicFrameMkLst>
        </pc:graphicFrameChg>
        <pc:graphicFrameChg chg="mod">
          <ac:chgData name="Danny Young" userId="cb0f4ce2-eb4f-479e-8e8f-3beb257e632f" providerId="ADAL" clId="{F0C1E257-62DC-483C-9D0F-FB5EC8C25A80}" dt="2025-12-09T07:15:56.425" v="0"/>
          <ac:graphicFrameMkLst>
            <pc:docMk/>
            <pc:sldMk cId="1212019967" sldId="272"/>
            <ac:graphicFrameMk id="10" creationId="{7FECF989-8EC6-486F-BC02-8BE4E0FBBD0D}"/>
          </ac:graphicFrameMkLst>
        </pc:graphicFrameChg>
        <pc:graphicFrameChg chg="mod">
          <ac:chgData name="Danny Young" userId="cb0f4ce2-eb4f-479e-8e8f-3beb257e632f" providerId="ADAL" clId="{F0C1E257-62DC-483C-9D0F-FB5EC8C25A80}" dt="2025-12-09T07:15:56.425" v="0"/>
          <ac:graphicFrameMkLst>
            <pc:docMk/>
            <pc:sldMk cId="1212019967" sldId="272"/>
            <ac:graphicFrameMk id="12" creationId="{E7904A06-9729-432A-B5D8-A44344A6F9E8}"/>
          </ac:graphicFrameMkLst>
        </pc:graphicFrameChg>
        <pc:graphicFrameChg chg="mod">
          <ac:chgData name="Danny Young" userId="cb0f4ce2-eb4f-479e-8e8f-3beb257e632f" providerId="ADAL" clId="{F0C1E257-62DC-483C-9D0F-FB5EC8C25A80}" dt="2025-12-09T07:15:56.425" v="0"/>
          <ac:graphicFrameMkLst>
            <pc:docMk/>
            <pc:sldMk cId="1212019967" sldId="272"/>
            <ac:graphicFrameMk id="14" creationId="{B2DA25AF-587C-46D0-B1E8-A381FBC0D658}"/>
          </ac:graphicFrameMkLst>
        </pc:graphicFrameChg>
      </pc:sldChg>
      <pc:sldChg chg="modSp mod modNotes">
        <pc:chgData name="Danny Young" userId="cb0f4ce2-eb4f-479e-8e8f-3beb257e632f" providerId="ADAL" clId="{F0C1E257-62DC-483C-9D0F-FB5EC8C25A80}" dt="2025-12-09T07:23:36.903" v="129" actId="14100"/>
        <pc:sldMkLst>
          <pc:docMk/>
          <pc:sldMk cId="2694686771" sldId="273"/>
        </pc:sldMkLst>
        <pc:spChg chg="mod">
          <ac:chgData name="Danny Young" userId="cb0f4ce2-eb4f-479e-8e8f-3beb257e632f" providerId="ADAL" clId="{F0C1E257-62DC-483C-9D0F-FB5EC8C25A80}" dt="2025-12-09T07:23:20.924" v="124" actId="1076"/>
          <ac:spMkLst>
            <pc:docMk/>
            <pc:sldMk cId="2694686771" sldId="273"/>
            <ac:spMk id="2" creationId="{32B02404-131A-484F-8C51-CA13F39E8635}"/>
          </ac:spMkLst>
        </pc:spChg>
        <pc:spChg chg="mod">
          <ac:chgData name="Danny Young" userId="cb0f4ce2-eb4f-479e-8e8f-3beb257e632f" providerId="ADAL" clId="{F0C1E257-62DC-483C-9D0F-FB5EC8C25A80}" dt="2025-12-09T07:23:18.823" v="123" actId="14100"/>
          <ac:spMkLst>
            <pc:docMk/>
            <pc:sldMk cId="2694686771" sldId="273"/>
            <ac:spMk id="3" creationId="{D1AFA1AA-C45B-486F-AA5C-457006AB9123}"/>
          </ac:spMkLst>
        </pc:spChg>
        <pc:spChg chg="mod">
          <ac:chgData name="Danny Young" userId="cb0f4ce2-eb4f-479e-8e8f-3beb257e632f" providerId="ADAL" clId="{F0C1E257-62DC-483C-9D0F-FB5EC8C25A80}" dt="2025-12-09T07:23:23.900" v="125" actId="14100"/>
          <ac:spMkLst>
            <pc:docMk/>
            <pc:sldMk cId="2694686771" sldId="273"/>
            <ac:spMk id="9" creationId="{8A8ABFFC-83C4-483D-8ABB-D25662E1481F}"/>
          </ac:spMkLst>
        </pc:spChg>
        <pc:spChg chg="mod">
          <ac:chgData name="Danny Young" userId="cb0f4ce2-eb4f-479e-8e8f-3beb257e632f" providerId="ADAL" clId="{F0C1E257-62DC-483C-9D0F-FB5EC8C25A80}" dt="2025-12-09T07:23:27.144" v="126" actId="14100"/>
          <ac:spMkLst>
            <pc:docMk/>
            <pc:sldMk cId="2694686771" sldId="273"/>
            <ac:spMk id="12" creationId="{90DD1D78-6E65-4FB1-8EB5-1AFD83FFA910}"/>
          </ac:spMkLst>
        </pc:spChg>
        <pc:spChg chg="mod">
          <ac:chgData name="Danny Young" userId="cb0f4ce2-eb4f-479e-8e8f-3beb257e632f" providerId="ADAL" clId="{F0C1E257-62DC-483C-9D0F-FB5EC8C25A80}" dt="2025-12-09T07:23:30.450" v="127" actId="1076"/>
          <ac:spMkLst>
            <pc:docMk/>
            <pc:sldMk cId="2694686771" sldId="273"/>
            <ac:spMk id="15" creationId="{34E01639-DC78-4947-91FF-BA5DE3ECC8D4}"/>
          </ac:spMkLst>
        </pc:spChg>
        <pc:spChg chg="mod">
          <ac:chgData name="Danny Young" userId="cb0f4ce2-eb4f-479e-8e8f-3beb257e632f" providerId="ADAL" clId="{F0C1E257-62DC-483C-9D0F-FB5EC8C25A80}" dt="2025-12-09T07:23:36.903" v="129" actId="14100"/>
          <ac:spMkLst>
            <pc:docMk/>
            <pc:sldMk cId="2694686771" sldId="273"/>
            <ac:spMk id="17" creationId="{9DCEEF89-D61C-4575-A158-C64AC56F9483}"/>
          </ac:spMkLst>
        </pc:spChg>
        <pc:graphicFrameChg chg="mod">
          <ac:chgData name="Danny Young" userId="cb0f4ce2-eb4f-479e-8e8f-3beb257e632f" providerId="ADAL" clId="{F0C1E257-62DC-483C-9D0F-FB5EC8C25A80}" dt="2025-12-09T07:15:56.425" v="0"/>
          <ac:graphicFrameMkLst>
            <pc:docMk/>
            <pc:sldMk cId="2694686771" sldId="273"/>
            <ac:graphicFrameMk id="6" creationId="{129F7E74-A25A-43B3-9BD2-154702DB7DE2}"/>
          </ac:graphicFrameMkLst>
        </pc:graphicFrameChg>
        <pc:graphicFrameChg chg="mod">
          <ac:chgData name="Danny Young" userId="cb0f4ce2-eb4f-479e-8e8f-3beb257e632f" providerId="ADAL" clId="{F0C1E257-62DC-483C-9D0F-FB5EC8C25A80}" dt="2025-12-09T07:15:56.425" v="0"/>
          <ac:graphicFrameMkLst>
            <pc:docMk/>
            <pc:sldMk cId="2694686771" sldId="273"/>
            <ac:graphicFrameMk id="7" creationId="{B401E9E9-587E-4C80-AAEE-6F9988962803}"/>
          </ac:graphicFrameMkLst>
        </pc:graphicFrameChg>
        <pc:graphicFrameChg chg="mod">
          <ac:chgData name="Danny Young" userId="cb0f4ce2-eb4f-479e-8e8f-3beb257e632f" providerId="ADAL" clId="{F0C1E257-62DC-483C-9D0F-FB5EC8C25A80}" dt="2025-12-09T07:15:56.425" v="0"/>
          <ac:graphicFrameMkLst>
            <pc:docMk/>
            <pc:sldMk cId="2694686771" sldId="273"/>
            <ac:graphicFrameMk id="11" creationId="{42320ADF-0440-498B-B5DB-5A856DA181DC}"/>
          </ac:graphicFrameMkLst>
        </pc:graphicFrameChg>
        <pc:graphicFrameChg chg="mod">
          <ac:chgData name="Danny Young" userId="cb0f4ce2-eb4f-479e-8e8f-3beb257e632f" providerId="ADAL" clId="{F0C1E257-62DC-483C-9D0F-FB5EC8C25A80}" dt="2025-12-09T07:15:56.425" v="0"/>
          <ac:graphicFrameMkLst>
            <pc:docMk/>
            <pc:sldMk cId="2694686771" sldId="273"/>
            <ac:graphicFrameMk id="14" creationId="{9F7B2432-04B4-4D4E-8F7B-34712CB47DB0}"/>
          </ac:graphicFrameMkLst>
        </pc:graphicFrameChg>
        <pc:graphicFrameChg chg="mod">
          <ac:chgData name="Danny Young" userId="cb0f4ce2-eb4f-479e-8e8f-3beb257e632f" providerId="ADAL" clId="{F0C1E257-62DC-483C-9D0F-FB5EC8C25A80}" dt="2025-12-09T07:15:56.425" v="0"/>
          <ac:graphicFrameMkLst>
            <pc:docMk/>
            <pc:sldMk cId="2694686771" sldId="273"/>
            <ac:graphicFrameMk id="16" creationId="{689DD2D1-EAC3-4F3F-AEEC-0E9B55B1F973}"/>
          </ac:graphicFrameMkLst>
        </pc:graphicFrameChg>
        <pc:graphicFrameChg chg="mod">
          <ac:chgData name="Danny Young" userId="cb0f4ce2-eb4f-479e-8e8f-3beb257e632f" providerId="ADAL" clId="{F0C1E257-62DC-483C-9D0F-FB5EC8C25A80}" dt="2025-12-09T07:15:56.425" v="0"/>
          <ac:graphicFrameMkLst>
            <pc:docMk/>
            <pc:sldMk cId="2694686771" sldId="273"/>
            <ac:graphicFrameMk id="18" creationId="{0EBB8025-FA83-4859-A1CB-AD9E954B5667}"/>
          </ac:graphicFrameMkLst>
        </pc:graphicFrameChg>
        <pc:graphicFrameChg chg="mod">
          <ac:chgData name="Danny Young" userId="cb0f4ce2-eb4f-479e-8e8f-3beb257e632f" providerId="ADAL" clId="{F0C1E257-62DC-483C-9D0F-FB5EC8C25A80}" dt="2025-12-09T07:15:56.425" v="0"/>
          <ac:graphicFrameMkLst>
            <pc:docMk/>
            <pc:sldMk cId="2694686771" sldId="273"/>
            <ac:graphicFrameMk id="20" creationId="{19E089AF-00DC-40BB-A3C2-6CAA2D22751D}"/>
          </ac:graphicFrameMkLst>
        </pc:graphicFrameChg>
        <pc:graphicFrameChg chg="mod">
          <ac:chgData name="Danny Young" userId="cb0f4ce2-eb4f-479e-8e8f-3beb257e632f" providerId="ADAL" clId="{F0C1E257-62DC-483C-9D0F-FB5EC8C25A80}" dt="2025-12-09T07:15:56.425" v="0"/>
          <ac:graphicFrameMkLst>
            <pc:docMk/>
            <pc:sldMk cId="2694686771" sldId="273"/>
            <ac:graphicFrameMk id="21" creationId="{93EE43FC-5385-4F60-BE77-5C3D16F8569C}"/>
          </ac:graphicFrameMkLst>
        </pc:graphicFrameChg>
        <pc:graphicFrameChg chg="mod">
          <ac:chgData name="Danny Young" userId="cb0f4ce2-eb4f-479e-8e8f-3beb257e632f" providerId="ADAL" clId="{F0C1E257-62DC-483C-9D0F-FB5EC8C25A80}" dt="2025-12-09T07:15:56.425" v="0"/>
          <ac:graphicFrameMkLst>
            <pc:docMk/>
            <pc:sldMk cId="2694686771" sldId="273"/>
            <ac:graphicFrameMk id="22" creationId="{8F6BF14F-1C55-4B4C-968A-6890551AA52A}"/>
          </ac:graphicFrameMkLst>
        </pc:graphicFrameChg>
      </pc:sldChg>
      <pc:sldChg chg="addSp delSp modSp mod delAnim modAnim modNotes">
        <pc:chgData name="Danny Young" userId="cb0f4ce2-eb4f-479e-8e8f-3beb257e632f" providerId="ADAL" clId="{F0C1E257-62DC-483C-9D0F-FB5EC8C25A80}" dt="2025-12-09T07:18:14.535" v="39" actId="14100"/>
        <pc:sldMkLst>
          <pc:docMk/>
          <pc:sldMk cId="288905902" sldId="274"/>
        </pc:sldMkLst>
        <pc:spChg chg="mod">
          <ac:chgData name="Danny Young" userId="cb0f4ce2-eb4f-479e-8e8f-3beb257e632f" providerId="ADAL" clId="{F0C1E257-62DC-483C-9D0F-FB5EC8C25A80}" dt="2025-12-09T07:16:08.375" v="4" actId="1076"/>
          <ac:spMkLst>
            <pc:docMk/>
            <pc:sldMk cId="288905902" sldId="274"/>
            <ac:spMk id="2" creationId="{0886D552-27C4-4F8C-8A0A-494D5F3EA218}"/>
          </ac:spMkLst>
        </pc:spChg>
        <pc:spChg chg="mod">
          <ac:chgData name="Danny Young" userId="cb0f4ce2-eb4f-479e-8e8f-3beb257e632f" providerId="ADAL" clId="{F0C1E257-62DC-483C-9D0F-FB5EC8C25A80}" dt="2025-12-09T07:16:05.372" v="3" actId="1038"/>
          <ac:spMkLst>
            <pc:docMk/>
            <pc:sldMk cId="288905902" sldId="274"/>
            <ac:spMk id="3" creationId="{7612913A-6E52-4846-9E4E-9839F09C1BFA}"/>
          </ac:spMkLst>
        </pc:spChg>
        <pc:spChg chg="mod">
          <ac:chgData name="Danny Young" userId="cb0f4ce2-eb4f-479e-8e8f-3beb257e632f" providerId="ADAL" clId="{F0C1E257-62DC-483C-9D0F-FB5EC8C25A80}" dt="2025-12-09T07:18:06.240" v="35" actId="255"/>
          <ac:spMkLst>
            <pc:docMk/>
            <pc:sldMk cId="288905902" sldId="274"/>
            <ac:spMk id="5" creationId="{3E7B896D-F6A3-463E-88DE-6F90ED0ED25B}"/>
          </ac:spMkLst>
        </pc:spChg>
        <pc:spChg chg="mod">
          <ac:chgData name="Danny Young" userId="cb0f4ce2-eb4f-479e-8e8f-3beb257e632f" providerId="ADAL" clId="{F0C1E257-62DC-483C-9D0F-FB5EC8C25A80}" dt="2025-12-09T07:18:11.800" v="38" actId="14100"/>
          <ac:spMkLst>
            <pc:docMk/>
            <pc:sldMk cId="288905902" sldId="274"/>
            <ac:spMk id="6" creationId="{2472DCD7-8CE7-4336-91B4-918929778D15}"/>
          </ac:spMkLst>
        </pc:spChg>
        <pc:spChg chg="mod">
          <ac:chgData name="Danny Young" userId="cb0f4ce2-eb4f-479e-8e8f-3beb257e632f" providerId="ADAL" clId="{F0C1E257-62DC-483C-9D0F-FB5EC8C25A80}" dt="2025-12-09T07:18:06.240" v="35" actId="255"/>
          <ac:spMkLst>
            <pc:docMk/>
            <pc:sldMk cId="288905902" sldId="274"/>
            <ac:spMk id="8" creationId="{AF0E92F9-2CDC-4E0F-9E8B-ECCEE3488FB5}"/>
          </ac:spMkLst>
        </pc:spChg>
        <pc:spChg chg="mod">
          <ac:chgData name="Danny Young" userId="cb0f4ce2-eb4f-479e-8e8f-3beb257e632f" providerId="ADAL" clId="{F0C1E257-62DC-483C-9D0F-FB5EC8C25A80}" dt="2025-12-09T07:18:14.535" v="39" actId="14100"/>
          <ac:spMkLst>
            <pc:docMk/>
            <pc:sldMk cId="288905902" sldId="274"/>
            <ac:spMk id="9" creationId="{146D58C7-0FD5-4810-965F-7E21511C27D3}"/>
          </ac:spMkLst>
        </pc:spChg>
        <pc:spChg chg="mod">
          <ac:chgData name="Danny Young" userId="cb0f4ce2-eb4f-479e-8e8f-3beb257e632f" providerId="ADAL" clId="{F0C1E257-62DC-483C-9D0F-FB5EC8C25A80}" dt="2025-12-09T07:17:25.997" v="23" actId="1076"/>
          <ac:spMkLst>
            <pc:docMk/>
            <pc:sldMk cId="288905902" sldId="274"/>
            <ac:spMk id="10" creationId="{DA4AC3CF-0104-48D0-BC77-ACB0B1AD2392}"/>
          </ac:spMkLst>
        </pc:spChg>
        <pc:spChg chg="del mod">
          <ac:chgData name="Danny Young" userId="cb0f4ce2-eb4f-479e-8e8f-3beb257e632f" providerId="ADAL" clId="{F0C1E257-62DC-483C-9D0F-FB5EC8C25A80}" dt="2025-12-09T07:17:32.213" v="26" actId="21"/>
          <ac:spMkLst>
            <pc:docMk/>
            <pc:sldMk cId="288905902" sldId="274"/>
            <ac:spMk id="12" creationId="{66C3630A-6505-4966-A50F-5C03681E6B68}"/>
          </ac:spMkLst>
        </pc:spChg>
        <pc:spChg chg="mod">
          <ac:chgData name="Danny Young" userId="cb0f4ce2-eb4f-479e-8e8f-3beb257e632f" providerId="ADAL" clId="{F0C1E257-62DC-483C-9D0F-FB5EC8C25A80}" dt="2025-12-09T07:18:06.240" v="35" actId="255"/>
          <ac:spMkLst>
            <pc:docMk/>
            <pc:sldMk cId="288905902" sldId="274"/>
            <ac:spMk id="13" creationId="{AFC51F48-8615-4EA8-9217-C52DEAAB8EA8}"/>
          </ac:spMkLst>
        </pc:spChg>
        <pc:spChg chg="del mod">
          <ac:chgData name="Danny Young" userId="cb0f4ce2-eb4f-479e-8e8f-3beb257e632f" providerId="ADAL" clId="{F0C1E257-62DC-483C-9D0F-FB5EC8C25A80}" dt="2025-12-09T07:16:25.426" v="8" actId="478"/>
          <ac:spMkLst>
            <pc:docMk/>
            <pc:sldMk cId="288905902" sldId="274"/>
            <ac:spMk id="15" creationId="{553B7FC0-DF09-4984-98F2-4D2B3F8A6898}"/>
          </ac:spMkLst>
        </pc:spChg>
        <pc:spChg chg="add mod">
          <ac:chgData name="Danny Young" userId="cb0f4ce2-eb4f-479e-8e8f-3beb257e632f" providerId="ADAL" clId="{F0C1E257-62DC-483C-9D0F-FB5EC8C25A80}" dt="2025-12-09T07:18:06.240" v="35" actId="255"/>
          <ac:spMkLst>
            <pc:docMk/>
            <pc:sldMk cId="288905902" sldId="274"/>
            <ac:spMk id="17" creationId="{0013CBDB-AB2C-D2CD-A873-A90884858805}"/>
          </ac:spMkLst>
        </pc:spChg>
        <pc:graphicFrameChg chg="mod">
          <ac:chgData name="Danny Young" userId="cb0f4ce2-eb4f-479e-8e8f-3beb257e632f" providerId="ADAL" clId="{F0C1E257-62DC-483C-9D0F-FB5EC8C25A80}" dt="2025-12-09T07:16:28.998" v="9" actId="1076"/>
          <ac:graphicFrameMkLst>
            <pc:docMk/>
            <pc:sldMk cId="288905902" sldId="274"/>
            <ac:graphicFrameMk id="4" creationId="{FE42AEF5-D412-44DC-B55B-07A502987964}"/>
          </ac:graphicFrameMkLst>
        </pc:graphicFrameChg>
        <pc:graphicFrameChg chg="mod">
          <ac:chgData name="Danny Young" userId="cb0f4ce2-eb4f-479e-8e8f-3beb257e632f" providerId="ADAL" clId="{F0C1E257-62DC-483C-9D0F-FB5EC8C25A80}" dt="2025-12-09T07:16:55.142" v="16" actId="1076"/>
          <ac:graphicFrameMkLst>
            <pc:docMk/>
            <pc:sldMk cId="288905902" sldId="274"/>
            <ac:graphicFrameMk id="7" creationId="{21336C07-EA36-47B8-84DC-48FECD94FB63}"/>
          </ac:graphicFrameMkLst>
        </pc:graphicFrameChg>
        <pc:graphicFrameChg chg="del mod">
          <ac:chgData name="Danny Young" userId="cb0f4ce2-eb4f-479e-8e8f-3beb257e632f" providerId="ADAL" clId="{F0C1E257-62DC-483C-9D0F-FB5EC8C25A80}" dt="2025-12-09T07:17:29.871" v="24" actId="21"/>
          <ac:graphicFrameMkLst>
            <pc:docMk/>
            <pc:sldMk cId="288905902" sldId="274"/>
            <ac:graphicFrameMk id="11" creationId="{478DE912-1AE3-445D-8A40-464913D023AE}"/>
          </ac:graphicFrameMkLst>
        </pc:graphicFrameChg>
        <pc:graphicFrameChg chg="mod">
          <ac:chgData name="Danny Young" userId="cb0f4ce2-eb4f-479e-8e8f-3beb257e632f" providerId="ADAL" clId="{F0C1E257-62DC-483C-9D0F-FB5EC8C25A80}" dt="2025-12-09T07:17:48.605" v="31" actId="1076"/>
          <ac:graphicFrameMkLst>
            <pc:docMk/>
            <pc:sldMk cId="288905902" sldId="274"/>
            <ac:graphicFrameMk id="14" creationId="{45259078-FCB9-49D7-8CCD-2F7C8A98CE13}"/>
          </ac:graphicFrameMkLst>
        </pc:graphicFrameChg>
        <pc:graphicFrameChg chg="add mod">
          <ac:chgData name="Danny Young" userId="cb0f4ce2-eb4f-479e-8e8f-3beb257e632f" providerId="ADAL" clId="{F0C1E257-62DC-483C-9D0F-FB5EC8C25A80}" dt="2025-12-09T07:17:40.727" v="29" actId="1076"/>
          <ac:graphicFrameMkLst>
            <pc:docMk/>
            <pc:sldMk cId="288905902" sldId="274"/>
            <ac:graphicFrameMk id="16" creationId="{EDCC72FC-2552-8B1E-DBCD-56F08E49D891}"/>
          </ac:graphicFrameMkLst>
        </pc:graphicFrameChg>
      </pc:sldChg>
      <pc:sldChg chg="addSp delSp modSp new mod">
        <pc:chgData name="Danny Young" userId="cb0f4ce2-eb4f-479e-8e8f-3beb257e632f" providerId="ADAL" clId="{F0C1E257-62DC-483C-9D0F-FB5EC8C25A80}" dt="2025-12-09T07:36:11.985" v="604" actId="1076"/>
        <pc:sldMkLst>
          <pc:docMk/>
          <pc:sldMk cId="2778965174" sldId="275"/>
        </pc:sldMkLst>
        <pc:spChg chg="del">
          <ac:chgData name="Danny Young" userId="cb0f4ce2-eb4f-479e-8e8f-3beb257e632f" providerId="ADAL" clId="{F0C1E257-62DC-483C-9D0F-FB5EC8C25A80}" dt="2025-12-09T07:27:46.176" v="302" actId="478"/>
          <ac:spMkLst>
            <pc:docMk/>
            <pc:sldMk cId="2778965174" sldId="275"/>
            <ac:spMk id="2" creationId="{782534CC-F9FD-3EB5-BD7C-C6C4E2C23E92}"/>
          </ac:spMkLst>
        </pc:spChg>
        <pc:spChg chg="mod">
          <ac:chgData name="Danny Young" userId="cb0f4ce2-eb4f-479e-8e8f-3beb257e632f" providerId="ADAL" clId="{F0C1E257-62DC-483C-9D0F-FB5EC8C25A80}" dt="2025-12-09T07:28:34.995" v="368" actId="1076"/>
          <ac:spMkLst>
            <pc:docMk/>
            <pc:sldMk cId="2778965174" sldId="275"/>
            <ac:spMk id="3" creationId="{BE44CBAC-8A42-9DBA-833B-A3CF620673F9}"/>
          </ac:spMkLst>
        </pc:spChg>
        <pc:spChg chg="add mod">
          <ac:chgData name="Danny Young" userId="cb0f4ce2-eb4f-479e-8e8f-3beb257e632f" providerId="ADAL" clId="{F0C1E257-62DC-483C-9D0F-FB5EC8C25A80}" dt="2025-12-09T07:28:14.466" v="357" actId="1076"/>
          <ac:spMkLst>
            <pc:docMk/>
            <pc:sldMk cId="2778965174" sldId="275"/>
            <ac:spMk id="5" creationId="{C477EB4A-F774-51C4-E9A7-3E5130DAF3C7}"/>
          </ac:spMkLst>
        </pc:spChg>
        <pc:spChg chg="add mod">
          <ac:chgData name="Danny Young" userId="cb0f4ce2-eb4f-479e-8e8f-3beb257e632f" providerId="ADAL" clId="{F0C1E257-62DC-483C-9D0F-FB5EC8C25A80}" dt="2025-12-09T07:30:26.201" v="485" actId="1076"/>
          <ac:spMkLst>
            <pc:docMk/>
            <pc:sldMk cId="2778965174" sldId="275"/>
            <ac:spMk id="7" creationId="{43A4C841-C030-5A20-954B-05B2363C5699}"/>
          </ac:spMkLst>
        </pc:spChg>
        <pc:spChg chg="add mod">
          <ac:chgData name="Danny Young" userId="cb0f4ce2-eb4f-479e-8e8f-3beb257e632f" providerId="ADAL" clId="{F0C1E257-62DC-483C-9D0F-FB5EC8C25A80}" dt="2025-12-09T07:36:11.985" v="604" actId="1076"/>
          <ac:spMkLst>
            <pc:docMk/>
            <pc:sldMk cId="2778965174" sldId="275"/>
            <ac:spMk id="9" creationId="{EEAE9F07-7F9C-41A6-9A86-8DFFA0C40AC2}"/>
          </ac:spMkLst>
        </pc:spChg>
        <pc:graphicFrameChg chg="add mod">
          <ac:chgData name="Danny Young" userId="cb0f4ce2-eb4f-479e-8e8f-3beb257e632f" providerId="ADAL" clId="{F0C1E257-62DC-483C-9D0F-FB5EC8C25A80}" dt="2025-12-09T07:29:58.736" v="395" actId="1038"/>
          <ac:graphicFrameMkLst>
            <pc:docMk/>
            <pc:sldMk cId="2778965174" sldId="275"/>
            <ac:graphicFrameMk id="4" creationId="{11850C11-1DD8-FD31-CE38-2F12A8CC5EE8}"/>
          </ac:graphicFrameMkLst>
        </pc:graphicFrameChg>
        <pc:graphicFrameChg chg="add mod">
          <ac:chgData name="Danny Young" userId="cb0f4ce2-eb4f-479e-8e8f-3beb257e632f" providerId="ADAL" clId="{F0C1E257-62DC-483C-9D0F-FB5EC8C25A80}" dt="2025-12-09T07:28:29.911" v="364" actId="1076"/>
          <ac:graphicFrameMkLst>
            <pc:docMk/>
            <pc:sldMk cId="2778965174" sldId="275"/>
            <ac:graphicFrameMk id="6" creationId="{064FBEE0-671B-F689-8BCA-1726DED71076}"/>
          </ac:graphicFrameMkLst>
        </pc:graphicFrameChg>
        <pc:graphicFrameChg chg="add mod">
          <ac:chgData name="Danny Young" userId="cb0f4ce2-eb4f-479e-8e8f-3beb257e632f" providerId="ADAL" clId="{F0C1E257-62DC-483C-9D0F-FB5EC8C25A80}" dt="2025-12-09T07:36:01.897" v="603" actId="1036"/>
          <ac:graphicFrameMkLst>
            <pc:docMk/>
            <pc:sldMk cId="2778965174" sldId="275"/>
            <ac:graphicFrameMk id="8" creationId="{F646F7A8-37D4-5BFA-F06D-44584E31377A}"/>
          </ac:graphicFrameMkLst>
        </pc:graphicFrameChg>
      </pc:sldChg>
      <pc:sldMasterChg chg="modSp modSldLayout">
        <pc:chgData name="Danny Young" userId="cb0f4ce2-eb4f-479e-8e8f-3beb257e632f" providerId="ADAL" clId="{F0C1E257-62DC-483C-9D0F-FB5EC8C25A80}" dt="2025-12-09T07:15:56.425" v="0"/>
        <pc:sldMasterMkLst>
          <pc:docMk/>
          <pc:sldMasterMk cId="0" sldId="2147483660"/>
        </pc:sldMasterMkLst>
        <pc:spChg chg="mod">
          <ac:chgData name="Danny Young" userId="cb0f4ce2-eb4f-479e-8e8f-3beb257e632f" providerId="ADAL" clId="{F0C1E257-62DC-483C-9D0F-FB5EC8C25A80}" dt="2025-12-09T07:15:56.425" v="0"/>
          <ac:spMkLst>
            <pc:docMk/>
            <pc:sldMasterMk cId="0" sldId="2147483660"/>
            <ac:spMk id="3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15:56.425" v="0"/>
          <ac:spMkLst>
            <pc:docMk/>
            <pc:sldMasterMk cId="0" sldId="2147483660"/>
            <ac:spMk id="7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15:56.425" v="0"/>
          <ac:spMkLst>
            <pc:docMk/>
            <pc:sldMasterMk cId="0" sldId="2147483660"/>
            <ac:spMk id="9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15:56.425" v="0"/>
          <ac:spMkLst>
            <pc:docMk/>
            <pc:sldMasterMk cId="0" sldId="2147483660"/>
            <ac:spMk id="10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15:56.425" v="0"/>
          <ac:spMkLst>
            <pc:docMk/>
            <pc:sldMasterMk cId="0" sldId="2147483660"/>
            <ac:spMk id="11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15:56.425" v="0"/>
          <ac:spMkLst>
            <pc:docMk/>
            <pc:sldMasterMk cId="0" sldId="2147483660"/>
            <ac:spMk id="12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15:56.425" v="0"/>
          <ac:spMkLst>
            <pc:docMk/>
            <pc:sldMasterMk cId="0" sldId="2147483660"/>
            <ac:spMk id="13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15:56.425" v="0"/>
          <ac:spMkLst>
            <pc:docMk/>
            <pc:sldMasterMk cId="0" sldId="2147483660"/>
            <ac:spMk id="14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15:56.425" v="0"/>
          <ac:spMkLst>
            <pc:docMk/>
            <pc:sldMasterMk cId="0" sldId="2147483660"/>
            <ac:spMk id="16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15:56.425" v="0"/>
          <ac:spMkLst>
            <pc:docMk/>
            <pc:sldMasterMk cId="0" sldId="2147483660"/>
            <ac:spMk id="22" creationId="{00000000-0000-0000-0000-000000000000}"/>
          </ac:spMkLst>
        </pc:spChg>
        <pc:spChg chg="mod">
          <ac:chgData name="Danny Young" userId="cb0f4ce2-eb4f-479e-8e8f-3beb257e632f" providerId="ADAL" clId="{F0C1E257-62DC-483C-9D0F-FB5EC8C25A80}" dt="2025-12-09T07:15:56.425" v="0"/>
          <ac:spMkLst>
            <pc:docMk/>
            <pc:sldMasterMk cId="0" sldId="2147483660"/>
            <ac:spMk id="23" creationId="{00000000-0000-0000-0000-000000000000}"/>
          </ac:spMkLst>
        </pc:spChg>
        <pc:sldLayoutChg chg="modSp">
          <pc:chgData name="Danny Young" userId="cb0f4ce2-eb4f-479e-8e8f-3beb257e632f" providerId="ADAL" clId="{F0C1E257-62DC-483C-9D0F-FB5EC8C25A80}" dt="2025-12-09T07:15:56.425" v="0"/>
          <pc:sldLayoutMkLst>
            <pc:docMk/>
            <pc:sldMasterMk cId="0" sldId="2147483660"/>
            <pc:sldLayoutMk cId="0" sldId="2147483661"/>
          </pc:sldLayoutMkLst>
          <pc:spChg chg="mod">
            <ac:chgData name="Danny Young" userId="cb0f4ce2-eb4f-479e-8e8f-3beb257e632f" providerId="ADAL" clId="{F0C1E257-62DC-483C-9D0F-FB5EC8C25A80}" dt="2025-12-09T07:15:56.425" v="0"/>
            <ac:spMkLst>
              <pc:docMk/>
              <pc:sldMasterMk cId="0" sldId="2147483660"/>
              <pc:sldLayoutMk cId="0" sldId="2147483661"/>
              <ac:spMk id="8" creationId="{00000000-0000-0000-0000-000000000000}"/>
            </ac:spMkLst>
          </pc:spChg>
          <pc:spChg chg="mod">
            <ac:chgData name="Danny Young" userId="cb0f4ce2-eb4f-479e-8e8f-3beb257e632f" providerId="ADAL" clId="{F0C1E257-62DC-483C-9D0F-FB5EC8C25A80}" dt="2025-12-09T07:15:56.425" v="0"/>
            <ac:spMkLst>
              <pc:docMk/>
              <pc:sldMasterMk cId="0" sldId="2147483660"/>
              <pc:sldLayoutMk cId="0" sldId="2147483661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F0C1E257-62DC-483C-9D0F-FB5EC8C25A80}" dt="2025-12-09T07:15:56.425" v="0"/>
            <ac:spMkLst>
              <pc:docMk/>
              <pc:sldMasterMk cId="0" sldId="2147483660"/>
              <pc:sldLayoutMk cId="0" sldId="2147483661"/>
              <ac:spMk id="10" creationId="{00000000-0000-0000-0000-000000000000}"/>
            </ac:spMkLst>
          </pc:spChg>
          <pc:spChg chg="mod">
            <ac:chgData name="Danny Young" userId="cb0f4ce2-eb4f-479e-8e8f-3beb257e632f" providerId="ADAL" clId="{F0C1E257-62DC-483C-9D0F-FB5EC8C25A80}" dt="2025-12-09T07:15:56.425" v="0"/>
            <ac:spMkLst>
              <pc:docMk/>
              <pc:sldMasterMk cId="0" sldId="2147483660"/>
              <pc:sldLayoutMk cId="0" sldId="2147483661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F0C1E257-62DC-483C-9D0F-FB5EC8C25A80}" dt="2025-12-09T07:15:56.425" v="0"/>
            <ac:spMkLst>
              <pc:docMk/>
              <pc:sldMasterMk cId="0" sldId="2147483660"/>
              <pc:sldLayoutMk cId="0" sldId="2147483661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F0C1E257-62DC-483C-9D0F-FB5EC8C25A80}" dt="2025-12-09T07:15:56.425" v="0"/>
            <ac:spMkLst>
              <pc:docMk/>
              <pc:sldMasterMk cId="0" sldId="2147483660"/>
              <pc:sldLayoutMk cId="0" sldId="2147483661"/>
              <ac:spMk id="14" creationId="{00000000-0000-0000-0000-000000000000}"/>
            </ac:spMkLst>
          </pc:spChg>
          <pc:spChg chg="mod">
            <ac:chgData name="Danny Young" userId="cb0f4ce2-eb4f-479e-8e8f-3beb257e632f" providerId="ADAL" clId="{F0C1E257-62DC-483C-9D0F-FB5EC8C25A80}" dt="2025-12-09T07:15:56.425" v="0"/>
            <ac:spMkLst>
              <pc:docMk/>
              <pc:sldMasterMk cId="0" sldId="2147483660"/>
              <pc:sldLayoutMk cId="0" sldId="2147483661"/>
              <ac:spMk id="15" creationId="{00000000-0000-0000-0000-000000000000}"/>
            </ac:spMkLst>
          </pc:spChg>
          <pc:spChg chg="mod">
            <ac:chgData name="Danny Young" userId="cb0f4ce2-eb4f-479e-8e8f-3beb257e632f" providerId="ADAL" clId="{F0C1E257-62DC-483C-9D0F-FB5EC8C25A80}" dt="2025-12-09T07:15:56.425" v="0"/>
            <ac:spMkLst>
              <pc:docMk/>
              <pc:sldMasterMk cId="0" sldId="2147483660"/>
              <pc:sldLayoutMk cId="0" sldId="2147483661"/>
              <ac:spMk id="16" creationId="{00000000-0000-0000-0000-000000000000}"/>
            </ac:spMkLst>
          </pc:spChg>
          <pc:spChg chg="mod">
            <ac:chgData name="Danny Young" userId="cb0f4ce2-eb4f-479e-8e8f-3beb257e632f" providerId="ADAL" clId="{F0C1E257-62DC-483C-9D0F-FB5EC8C25A80}" dt="2025-12-09T07:15:56.425" v="0"/>
            <ac:spMkLst>
              <pc:docMk/>
              <pc:sldMasterMk cId="0" sldId="2147483660"/>
              <pc:sldLayoutMk cId="0" sldId="2147483661"/>
              <ac:spMk id="17" creationId="{00000000-0000-0000-0000-000000000000}"/>
            </ac:spMkLst>
          </pc:spChg>
          <pc:spChg chg="mod">
            <ac:chgData name="Danny Young" userId="cb0f4ce2-eb4f-479e-8e8f-3beb257e632f" providerId="ADAL" clId="{F0C1E257-62DC-483C-9D0F-FB5EC8C25A80}" dt="2025-12-09T07:15:56.425" v="0"/>
            <ac:spMkLst>
              <pc:docMk/>
              <pc:sldMasterMk cId="0" sldId="2147483660"/>
              <pc:sldLayoutMk cId="0" sldId="2147483661"/>
              <ac:spMk id="18" creationId="{00000000-0000-0000-0000-000000000000}"/>
            </ac:spMkLst>
          </pc:spChg>
          <pc:spChg chg="mod">
            <ac:chgData name="Danny Young" userId="cb0f4ce2-eb4f-479e-8e8f-3beb257e632f" providerId="ADAL" clId="{F0C1E257-62DC-483C-9D0F-FB5EC8C25A80}" dt="2025-12-09T07:15:56.425" v="0"/>
            <ac:spMkLst>
              <pc:docMk/>
              <pc:sldMasterMk cId="0" sldId="2147483660"/>
              <pc:sldLayoutMk cId="0" sldId="2147483661"/>
              <ac:spMk id="19" creationId="{00000000-0000-0000-0000-000000000000}"/>
            </ac:spMkLst>
          </pc:spChg>
          <pc:spChg chg="mod">
            <ac:chgData name="Danny Young" userId="cb0f4ce2-eb4f-479e-8e8f-3beb257e632f" providerId="ADAL" clId="{F0C1E257-62DC-483C-9D0F-FB5EC8C25A80}" dt="2025-12-09T07:15:56.425" v="0"/>
            <ac:spMkLst>
              <pc:docMk/>
              <pc:sldMasterMk cId="0" sldId="2147483660"/>
              <pc:sldLayoutMk cId="0" sldId="2147483661"/>
              <ac:spMk id="20" creationId="{00000000-0000-0000-0000-000000000000}"/>
            </ac:spMkLst>
          </pc:spChg>
          <pc:spChg chg="mod">
            <ac:chgData name="Danny Young" userId="cb0f4ce2-eb4f-479e-8e8f-3beb257e632f" providerId="ADAL" clId="{F0C1E257-62DC-483C-9D0F-FB5EC8C25A80}" dt="2025-12-09T07:15:56.425" v="0"/>
            <ac:spMkLst>
              <pc:docMk/>
              <pc:sldMasterMk cId="0" sldId="2147483660"/>
              <pc:sldLayoutMk cId="0" sldId="2147483661"/>
              <ac:spMk id="21" creationId="{00000000-0000-0000-0000-000000000000}"/>
            </ac:spMkLst>
          </pc:spChg>
          <pc:spChg chg="mod">
            <ac:chgData name="Danny Young" userId="cb0f4ce2-eb4f-479e-8e8f-3beb257e632f" providerId="ADAL" clId="{F0C1E257-62DC-483C-9D0F-FB5EC8C25A80}" dt="2025-12-09T07:15:56.425" v="0"/>
            <ac:spMkLst>
              <pc:docMk/>
              <pc:sldMasterMk cId="0" sldId="2147483660"/>
              <pc:sldLayoutMk cId="0" sldId="2147483661"/>
              <ac:spMk id="22" creationId="{00000000-0000-0000-0000-000000000000}"/>
            </ac:spMkLst>
          </pc:spChg>
          <pc:spChg chg="mod">
            <ac:chgData name="Danny Young" userId="cb0f4ce2-eb4f-479e-8e8f-3beb257e632f" providerId="ADAL" clId="{F0C1E257-62DC-483C-9D0F-FB5EC8C25A80}" dt="2025-12-09T07:15:56.425" v="0"/>
            <ac:spMkLst>
              <pc:docMk/>
              <pc:sldMasterMk cId="0" sldId="2147483660"/>
              <pc:sldLayoutMk cId="0" sldId="2147483661"/>
              <ac:spMk id="23" creationId="{00000000-0000-0000-0000-000000000000}"/>
            </ac:spMkLst>
          </pc:spChg>
          <pc:spChg chg="mod">
            <ac:chgData name="Danny Young" userId="cb0f4ce2-eb4f-479e-8e8f-3beb257e632f" providerId="ADAL" clId="{F0C1E257-62DC-483C-9D0F-FB5EC8C25A80}" dt="2025-12-09T07:15:56.425" v="0"/>
            <ac:spMkLst>
              <pc:docMk/>
              <pc:sldMasterMk cId="0" sldId="2147483660"/>
              <pc:sldLayoutMk cId="0" sldId="2147483661"/>
              <ac:spMk id="24" creationId="{00000000-0000-0000-0000-000000000000}"/>
            </ac:spMkLst>
          </pc:spChg>
          <pc:spChg chg="mod">
            <ac:chgData name="Danny Young" userId="cb0f4ce2-eb4f-479e-8e8f-3beb257e632f" providerId="ADAL" clId="{F0C1E257-62DC-483C-9D0F-FB5EC8C25A80}" dt="2025-12-09T07:15:56.425" v="0"/>
            <ac:spMkLst>
              <pc:docMk/>
              <pc:sldMasterMk cId="0" sldId="2147483660"/>
              <pc:sldLayoutMk cId="0" sldId="2147483661"/>
              <ac:spMk id="25" creationId="{00000000-0000-0000-0000-000000000000}"/>
            </ac:spMkLst>
          </pc:spChg>
          <pc:spChg chg="mod">
            <ac:chgData name="Danny Young" userId="cb0f4ce2-eb4f-479e-8e8f-3beb257e632f" providerId="ADAL" clId="{F0C1E257-62DC-483C-9D0F-FB5EC8C25A80}" dt="2025-12-09T07:15:56.425" v="0"/>
            <ac:spMkLst>
              <pc:docMk/>
              <pc:sldMasterMk cId="0" sldId="2147483660"/>
              <pc:sldLayoutMk cId="0" sldId="2147483661"/>
              <ac:spMk id="26" creationId="{00000000-0000-0000-0000-000000000000}"/>
            </ac:spMkLst>
          </pc:spChg>
          <pc:spChg chg="mod">
            <ac:chgData name="Danny Young" userId="cb0f4ce2-eb4f-479e-8e8f-3beb257e632f" providerId="ADAL" clId="{F0C1E257-62DC-483C-9D0F-FB5EC8C25A80}" dt="2025-12-09T07:15:56.425" v="0"/>
            <ac:spMkLst>
              <pc:docMk/>
              <pc:sldMasterMk cId="0" sldId="2147483660"/>
              <pc:sldLayoutMk cId="0" sldId="2147483661"/>
              <ac:spMk id="27" creationId="{00000000-0000-0000-0000-000000000000}"/>
            </ac:spMkLst>
          </pc:spChg>
          <pc:spChg chg="mod">
            <ac:chgData name="Danny Young" userId="cb0f4ce2-eb4f-479e-8e8f-3beb257e632f" providerId="ADAL" clId="{F0C1E257-62DC-483C-9D0F-FB5EC8C25A80}" dt="2025-12-09T07:15:56.425" v="0"/>
            <ac:spMkLst>
              <pc:docMk/>
              <pc:sldMasterMk cId="0" sldId="2147483660"/>
              <pc:sldLayoutMk cId="0" sldId="2147483661"/>
              <ac:spMk id="28" creationId="{00000000-0000-0000-0000-000000000000}"/>
            </ac:spMkLst>
          </pc:spChg>
          <pc:spChg chg="mod">
            <ac:chgData name="Danny Young" userId="cb0f4ce2-eb4f-479e-8e8f-3beb257e632f" providerId="ADAL" clId="{F0C1E257-62DC-483C-9D0F-FB5EC8C25A80}" dt="2025-12-09T07:15:56.425" v="0"/>
            <ac:spMkLst>
              <pc:docMk/>
              <pc:sldMasterMk cId="0" sldId="2147483660"/>
              <pc:sldLayoutMk cId="0" sldId="2147483661"/>
              <ac:spMk id="29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F0C1E257-62DC-483C-9D0F-FB5EC8C25A80}" dt="2025-12-09T07:15:56.425" v="0"/>
          <pc:sldLayoutMkLst>
            <pc:docMk/>
            <pc:sldMasterMk cId="0" sldId="2147483660"/>
            <pc:sldLayoutMk cId="0" sldId="2147483662"/>
          </pc:sldLayoutMkLst>
          <pc:spChg chg="mod">
            <ac:chgData name="Danny Young" userId="cb0f4ce2-eb4f-479e-8e8f-3beb257e632f" providerId="ADAL" clId="{F0C1E257-62DC-483C-9D0F-FB5EC8C25A80}" dt="2025-12-09T07:15:56.425" v="0"/>
            <ac:spMkLst>
              <pc:docMk/>
              <pc:sldMasterMk cId="0" sldId="2147483660"/>
              <pc:sldLayoutMk cId="0" sldId="2147483662"/>
              <ac:spMk id="8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F0C1E257-62DC-483C-9D0F-FB5EC8C25A80}" dt="2025-12-09T07:15:56.425" v="0"/>
          <pc:sldLayoutMkLst>
            <pc:docMk/>
            <pc:sldMasterMk cId="0" sldId="2147483660"/>
            <pc:sldLayoutMk cId="0" sldId="2147483663"/>
          </pc:sldLayoutMkLst>
          <pc:spChg chg="mod">
            <ac:chgData name="Danny Young" userId="cb0f4ce2-eb4f-479e-8e8f-3beb257e632f" providerId="ADAL" clId="{F0C1E257-62DC-483C-9D0F-FB5EC8C25A80}" dt="2025-12-09T07:15:56.425" v="0"/>
            <ac:spMkLst>
              <pc:docMk/>
              <pc:sldMasterMk cId="0" sldId="2147483660"/>
              <pc:sldLayoutMk cId="0" sldId="2147483663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F0C1E257-62DC-483C-9D0F-FB5EC8C25A80}" dt="2025-12-09T07:15:56.425" v="0"/>
            <ac:spMkLst>
              <pc:docMk/>
              <pc:sldMasterMk cId="0" sldId="2147483660"/>
              <pc:sldLayoutMk cId="0" sldId="2147483663"/>
              <ac:spMk id="3" creationId="{00000000-0000-0000-0000-000000000000}"/>
            </ac:spMkLst>
          </pc:spChg>
          <pc:spChg chg="mod">
            <ac:chgData name="Danny Young" userId="cb0f4ce2-eb4f-479e-8e8f-3beb257e632f" providerId="ADAL" clId="{F0C1E257-62DC-483C-9D0F-FB5EC8C25A80}" dt="2025-12-09T07:15:56.425" v="0"/>
            <ac:spMkLst>
              <pc:docMk/>
              <pc:sldMasterMk cId="0" sldId="2147483660"/>
              <pc:sldLayoutMk cId="0" sldId="2147483663"/>
              <ac:spMk id="4" creationId="{00000000-0000-0000-0000-000000000000}"/>
            </ac:spMkLst>
          </pc:spChg>
          <pc:spChg chg="mod">
            <ac:chgData name="Danny Young" userId="cb0f4ce2-eb4f-479e-8e8f-3beb257e632f" providerId="ADAL" clId="{F0C1E257-62DC-483C-9D0F-FB5EC8C25A80}" dt="2025-12-09T07:15:56.425" v="0"/>
            <ac:spMkLst>
              <pc:docMk/>
              <pc:sldMasterMk cId="0" sldId="2147483660"/>
              <pc:sldLayoutMk cId="0" sldId="2147483663"/>
              <ac:spMk id="5" creationId="{00000000-0000-0000-0000-000000000000}"/>
            </ac:spMkLst>
          </pc:spChg>
          <pc:spChg chg="mod">
            <ac:chgData name="Danny Young" userId="cb0f4ce2-eb4f-479e-8e8f-3beb257e632f" providerId="ADAL" clId="{F0C1E257-62DC-483C-9D0F-FB5EC8C25A80}" dt="2025-12-09T07:15:56.425" v="0"/>
            <ac:spMkLst>
              <pc:docMk/>
              <pc:sldMasterMk cId="0" sldId="2147483660"/>
              <pc:sldLayoutMk cId="0" sldId="2147483663"/>
              <ac:spMk id="6" creationId="{00000000-0000-0000-0000-000000000000}"/>
            </ac:spMkLst>
          </pc:spChg>
          <pc:spChg chg="mod">
            <ac:chgData name="Danny Young" userId="cb0f4ce2-eb4f-479e-8e8f-3beb257e632f" providerId="ADAL" clId="{F0C1E257-62DC-483C-9D0F-FB5EC8C25A80}" dt="2025-12-09T07:15:56.425" v="0"/>
            <ac:spMkLst>
              <pc:docMk/>
              <pc:sldMasterMk cId="0" sldId="2147483660"/>
              <pc:sldLayoutMk cId="0" sldId="2147483663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F0C1E257-62DC-483C-9D0F-FB5EC8C25A80}" dt="2025-12-09T07:15:56.425" v="0"/>
            <ac:spMkLst>
              <pc:docMk/>
              <pc:sldMasterMk cId="0" sldId="2147483660"/>
              <pc:sldLayoutMk cId="0" sldId="2147483663"/>
              <ac:spMk id="10" creationId="{00000000-0000-0000-0000-000000000000}"/>
            </ac:spMkLst>
          </pc:spChg>
          <pc:spChg chg="mod">
            <ac:chgData name="Danny Young" userId="cb0f4ce2-eb4f-479e-8e8f-3beb257e632f" providerId="ADAL" clId="{F0C1E257-62DC-483C-9D0F-FB5EC8C25A80}" dt="2025-12-09T07:15:56.425" v="0"/>
            <ac:spMkLst>
              <pc:docMk/>
              <pc:sldMasterMk cId="0" sldId="2147483660"/>
              <pc:sldLayoutMk cId="0" sldId="2147483663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F0C1E257-62DC-483C-9D0F-FB5EC8C25A80}" dt="2025-12-09T07:15:56.425" v="0"/>
            <ac:spMkLst>
              <pc:docMk/>
              <pc:sldMasterMk cId="0" sldId="2147483660"/>
              <pc:sldLayoutMk cId="0" sldId="2147483663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F0C1E257-62DC-483C-9D0F-FB5EC8C25A80}" dt="2025-12-09T07:15:56.425" v="0"/>
            <ac:spMkLst>
              <pc:docMk/>
              <pc:sldMasterMk cId="0" sldId="2147483660"/>
              <pc:sldLayoutMk cId="0" sldId="2147483663"/>
              <ac:spMk id="13" creationId="{00000000-0000-0000-0000-000000000000}"/>
            </ac:spMkLst>
          </pc:spChg>
          <pc:spChg chg="mod">
            <ac:chgData name="Danny Young" userId="cb0f4ce2-eb4f-479e-8e8f-3beb257e632f" providerId="ADAL" clId="{F0C1E257-62DC-483C-9D0F-FB5EC8C25A80}" dt="2025-12-09T07:15:56.425" v="0"/>
            <ac:spMkLst>
              <pc:docMk/>
              <pc:sldMasterMk cId="0" sldId="2147483660"/>
              <pc:sldLayoutMk cId="0" sldId="2147483663"/>
              <ac:spMk id="14" creationId="{00000000-0000-0000-0000-000000000000}"/>
            </ac:spMkLst>
          </pc:spChg>
          <pc:spChg chg="mod">
            <ac:chgData name="Danny Young" userId="cb0f4ce2-eb4f-479e-8e8f-3beb257e632f" providerId="ADAL" clId="{F0C1E257-62DC-483C-9D0F-FB5EC8C25A80}" dt="2025-12-09T07:15:56.425" v="0"/>
            <ac:spMkLst>
              <pc:docMk/>
              <pc:sldMasterMk cId="0" sldId="2147483660"/>
              <pc:sldLayoutMk cId="0" sldId="2147483663"/>
              <ac:spMk id="15" creationId="{00000000-0000-0000-0000-000000000000}"/>
            </ac:spMkLst>
          </pc:spChg>
          <pc:spChg chg="mod">
            <ac:chgData name="Danny Young" userId="cb0f4ce2-eb4f-479e-8e8f-3beb257e632f" providerId="ADAL" clId="{F0C1E257-62DC-483C-9D0F-FB5EC8C25A80}" dt="2025-12-09T07:15:56.425" v="0"/>
            <ac:spMkLst>
              <pc:docMk/>
              <pc:sldMasterMk cId="0" sldId="2147483660"/>
              <pc:sldLayoutMk cId="0" sldId="2147483663"/>
              <ac:spMk id="16" creationId="{00000000-0000-0000-0000-000000000000}"/>
            </ac:spMkLst>
          </pc:spChg>
          <pc:spChg chg="mod">
            <ac:chgData name="Danny Young" userId="cb0f4ce2-eb4f-479e-8e8f-3beb257e632f" providerId="ADAL" clId="{F0C1E257-62DC-483C-9D0F-FB5EC8C25A80}" dt="2025-12-09T07:15:56.425" v="0"/>
            <ac:spMkLst>
              <pc:docMk/>
              <pc:sldMasterMk cId="0" sldId="2147483660"/>
              <pc:sldLayoutMk cId="0" sldId="2147483663"/>
              <ac:spMk id="17" creationId="{00000000-0000-0000-0000-000000000000}"/>
            </ac:spMkLst>
          </pc:spChg>
          <pc:spChg chg="mod">
            <ac:chgData name="Danny Young" userId="cb0f4ce2-eb4f-479e-8e8f-3beb257e632f" providerId="ADAL" clId="{F0C1E257-62DC-483C-9D0F-FB5EC8C25A80}" dt="2025-12-09T07:15:56.425" v="0"/>
            <ac:spMkLst>
              <pc:docMk/>
              <pc:sldMasterMk cId="0" sldId="2147483660"/>
              <pc:sldLayoutMk cId="0" sldId="2147483663"/>
              <ac:spMk id="18" creationId="{00000000-0000-0000-0000-000000000000}"/>
            </ac:spMkLst>
          </pc:spChg>
          <pc:spChg chg="mod">
            <ac:chgData name="Danny Young" userId="cb0f4ce2-eb4f-479e-8e8f-3beb257e632f" providerId="ADAL" clId="{F0C1E257-62DC-483C-9D0F-FB5EC8C25A80}" dt="2025-12-09T07:15:56.425" v="0"/>
            <ac:spMkLst>
              <pc:docMk/>
              <pc:sldMasterMk cId="0" sldId="2147483660"/>
              <pc:sldLayoutMk cId="0" sldId="2147483663"/>
              <ac:spMk id="19" creationId="{00000000-0000-0000-0000-000000000000}"/>
            </ac:spMkLst>
          </pc:spChg>
          <pc:spChg chg="mod">
            <ac:chgData name="Danny Young" userId="cb0f4ce2-eb4f-479e-8e8f-3beb257e632f" providerId="ADAL" clId="{F0C1E257-62DC-483C-9D0F-FB5EC8C25A80}" dt="2025-12-09T07:15:56.425" v="0"/>
            <ac:spMkLst>
              <pc:docMk/>
              <pc:sldMasterMk cId="0" sldId="2147483660"/>
              <pc:sldLayoutMk cId="0" sldId="2147483663"/>
              <ac:spMk id="20" creationId="{00000000-0000-0000-0000-000000000000}"/>
            </ac:spMkLst>
          </pc:spChg>
          <pc:spChg chg="mod">
            <ac:chgData name="Danny Young" userId="cb0f4ce2-eb4f-479e-8e8f-3beb257e632f" providerId="ADAL" clId="{F0C1E257-62DC-483C-9D0F-FB5EC8C25A80}" dt="2025-12-09T07:15:56.425" v="0"/>
            <ac:spMkLst>
              <pc:docMk/>
              <pc:sldMasterMk cId="0" sldId="2147483660"/>
              <pc:sldLayoutMk cId="0" sldId="2147483663"/>
              <ac:spMk id="21" creationId="{00000000-0000-0000-0000-000000000000}"/>
            </ac:spMkLst>
          </pc:spChg>
          <pc:spChg chg="mod">
            <ac:chgData name="Danny Young" userId="cb0f4ce2-eb4f-479e-8e8f-3beb257e632f" providerId="ADAL" clId="{F0C1E257-62DC-483C-9D0F-FB5EC8C25A80}" dt="2025-12-09T07:15:56.425" v="0"/>
            <ac:spMkLst>
              <pc:docMk/>
              <pc:sldMasterMk cId="0" sldId="2147483660"/>
              <pc:sldLayoutMk cId="0" sldId="2147483663"/>
              <ac:spMk id="22" creationId="{00000000-0000-0000-0000-000000000000}"/>
            </ac:spMkLst>
          </pc:spChg>
          <pc:spChg chg="mod">
            <ac:chgData name="Danny Young" userId="cb0f4ce2-eb4f-479e-8e8f-3beb257e632f" providerId="ADAL" clId="{F0C1E257-62DC-483C-9D0F-FB5EC8C25A80}" dt="2025-12-09T07:15:56.425" v="0"/>
            <ac:spMkLst>
              <pc:docMk/>
              <pc:sldMasterMk cId="0" sldId="2147483660"/>
              <pc:sldLayoutMk cId="0" sldId="2147483663"/>
              <ac:spMk id="23" creationId="{00000000-0000-0000-0000-000000000000}"/>
            </ac:spMkLst>
          </pc:spChg>
          <pc:spChg chg="mod">
            <ac:chgData name="Danny Young" userId="cb0f4ce2-eb4f-479e-8e8f-3beb257e632f" providerId="ADAL" clId="{F0C1E257-62DC-483C-9D0F-FB5EC8C25A80}" dt="2025-12-09T07:15:56.425" v="0"/>
            <ac:spMkLst>
              <pc:docMk/>
              <pc:sldMasterMk cId="0" sldId="2147483660"/>
              <pc:sldLayoutMk cId="0" sldId="2147483663"/>
              <ac:spMk id="26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F0C1E257-62DC-483C-9D0F-FB5EC8C25A80}" dt="2025-12-09T07:15:56.425" v="0"/>
          <pc:sldLayoutMkLst>
            <pc:docMk/>
            <pc:sldMasterMk cId="0" sldId="2147483660"/>
            <pc:sldLayoutMk cId="0" sldId="2147483664"/>
          </pc:sldLayoutMkLst>
          <pc:spChg chg="mod">
            <ac:chgData name="Danny Young" userId="cb0f4ce2-eb4f-479e-8e8f-3beb257e632f" providerId="ADAL" clId="{F0C1E257-62DC-483C-9D0F-FB5EC8C25A80}" dt="2025-12-09T07:15:56.425" v="0"/>
            <ac:spMkLst>
              <pc:docMk/>
              <pc:sldMasterMk cId="0" sldId="2147483660"/>
              <pc:sldLayoutMk cId="0" sldId="2147483664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F0C1E257-62DC-483C-9D0F-FB5EC8C25A80}" dt="2025-12-09T07:15:56.425" v="0"/>
            <ac:spMkLst>
              <pc:docMk/>
              <pc:sldMasterMk cId="0" sldId="2147483660"/>
              <pc:sldLayoutMk cId="0" sldId="2147483664"/>
              <ac:spMk id="11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F0C1E257-62DC-483C-9D0F-FB5EC8C25A80}" dt="2025-12-09T07:15:56.425" v="0"/>
          <pc:sldLayoutMkLst>
            <pc:docMk/>
            <pc:sldMasterMk cId="0" sldId="2147483660"/>
            <pc:sldLayoutMk cId="0" sldId="2147483665"/>
          </pc:sldLayoutMkLst>
          <pc:spChg chg="mod">
            <ac:chgData name="Danny Young" userId="cb0f4ce2-eb4f-479e-8e8f-3beb257e632f" providerId="ADAL" clId="{F0C1E257-62DC-483C-9D0F-FB5EC8C25A80}" dt="2025-12-09T07:15:56.425" v="0"/>
            <ac:spMkLst>
              <pc:docMk/>
              <pc:sldMasterMk cId="0" sldId="2147483660"/>
              <pc:sldLayoutMk cId="0" sldId="2147483665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F0C1E257-62DC-483C-9D0F-FB5EC8C25A80}" dt="2025-12-09T07:15:56.425" v="0"/>
            <ac:spMkLst>
              <pc:docMk/>
              <pc:sldMasterMk cId="0" sldId="2147483660"/>
              <pc:sldLayoutMk cId="0" sldId="2147483665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F0C1E257-62DC-483C-9D0F-FB5EC8C25A80}" dt="2025-12-09T07:15:56.425" v="0"/>
            <ac:spMkLst>
              <pc:docMk/>
              <pc:sldMasterMk cId="0" sldId="2147483660"/>
              <pc:sldLayoutMk cId="0" sldId="2147483665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F0C1E257-62DC-483C-9D0F-FB5EC8C25A80}" dt="2025-12-09T07:15:56.425" v="0"/>
            <ac:spMkLst>
              <pc:docMk/>
              <pc:sldMasterMk cId="0" sldId="2147483660"/>
              <pc:sldLayoutMk cId="0" sldId="2147483665"/>
              <ac:spMk id="13" creationId="{00000000-0000-0000-0000-000000000000}"/>
            </ac:spMkLst>
          </pc:spChg>
          <pc:spChg chg="mod">
            <ac:chgData name="Danny Young" userId="cb0f4ce2-eb4f-479e-8e8f-3beb257e632f" providerId="ADAL" clId="{F0C1E257-62DC-483C-9D0F-FB5EC8C25A80}" dt="2025-12-09T07:15:56.425" v="0"/>
            <ac:spMkLst>
              <pc:docMk/>
              <pc:sldMasterMk cId="0" sldId="2147483660"/>
              <pc:sldLayoutMk cId="0" sldId="2147483665"/>
              <ac:spMk id="14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F0C1E257-62DC-483C-9D0F-FB5EC8C25A80}" dt="2025-12-09T07:15:56.425" v="0"/>
          <pc:sldLayoutMkLst>
            <pc:docMk/>
            <pc:sldMasterMk cId="0" sldId="2147483660"/>
            <pc:sldLayoutMk cId="0" sldId="2147483668"/>
          </pc:sldLayoutMkLst>
          <pc:spChg chg="mod">
            <ac:chgData name="Danny Young" userId="cb0f4ce2-eb4f-479e-8e8f-3beb257e632f" providerId="ADAL" clId="{F0C1E257-62DC-483C-9D0F-FB5EC8C25A80}" dt="2025-12-09T07:15:56.425" v="0"/>
            <ac:spMkLst>
              <pc:docMk/>
              <pc:sldMasterMk cId="0" sldId="2147483660"/>
              <pc:sldLayoutMk cId="0" sldId="2147483668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F0C1E257-62DC-483C-9D0F-FB5EC8C25A80}" dt="2025-12-09T07:15:56.425" v="0"/>
            <ac:spMkLst>
              <pc:docMk/>
              <pc:sldMasterMk cId="0" sldId="2147483660"/>
              <pc:sldLayoutMk cId="0" sldId="2147483668"/>
              <ac:spMk id="3" creationId="{00000000-0000-0000-0000-000000000000}"/>
            </ac:spMkLst>
          </pc:spChg>
          <pc:spChg chg="mod">
            <ac:chgData name="Danny Young" userId="cb0f4ce2-eb4f-479e-8e8f-3beb257e632f" providerId="ADAL" clId="{F0C1E257-62DC-483C-9D0F-FB5EC8C25A80}" dt="2025-12-09T07:15:56.425" v="0"/>
            <ac:spMkLst>
              <pc:docMk/>
              <pc:sldMasterMk cId="0" sldId="2147483660"/>
              <pc:sldLayoutMk cId="0" sldId="2147483668"/>
              <ac:spMk id="8" creationId="{00000000-0000-0000-0000-000000000000}"/>
            </ac:spMkLst>
          </pc:spChg>
          <pc:spChg chg="mod">
            <ac:chgData name="Danny Young" userId="cb0f4ce2-eb4f-479e-8e8f-3beb257e632f" providerId="ADAL" clId="{F0C1E257-62DC-483C-9D0F-FB5EC8C25A80}" dt="2025-12-09T07:15:56.425" v="0"/>
            <ac:spMkLst>
              <pc:docMk/>
              <pc:sldMasterMk cId="0" sldId="2147483660"/>
              <pc:sldLayoutMk cId="0" sldId="2147483668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F0C1E257-62DC-483C-9D0F-FB5EC8C25A80}" dt="2025-12-09T07:15:56.425" v="0"/>
            <ac:spMkLst>
              <pc:docMk/>
              <pc:sldMasterMk cId="0" sldId="2147483660"/>
              <pc:sldLayoutMk cId="0" sldId="2147483668"/>
              <ac:spMk id="10" creationId="{00000000-0000-0000-0000-000000000000}"/>
            </ac:spMkLst>
          </pc:spChg>
          <pc:spChg chg="mod">
            <ac:chgData name="Danny Young" userId="cb0f4ce2-eb4f-479e-8e8f-3beb257e632f" providerId="ADAL" clId="{F0C1E257-62DC-483C-9D0F-FB5EC8C25A80}" dt="2025-12-09T07:15:56.425" v="0"/>
            <ac:spMkLst>
              <pc:docMk/>
              <pc:sldMasterMk cId="0" sldId="2147483660"/>
              <pc:sldLayoutMk cId="0" sldId="2147483668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F0C1E257-62DC-483C-9D0F-FB5EC8C25A80}" dt="2025-12-09T07:15:56.425" v="0"/>
            <ac:spMkLst>
              <pc:docMk/>
              <pc:sldMasterMk cId="0" sldId="2147483660"/>
              <pc:sldLayoutMk cId="0" sldId="2147483668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F0C1E257-62DC-483C-9D0F-FB5EC8C25A80}" dt="2025-12-09T07:15:56.425" v="0"/>
            <ac:spMkLst>
              <pc:docMk/>
              <pc:sldMasterMk cId="0" sldId="2147483660"/>
              <pc:sldLayoutMk cId="0" sldId="2147483668"/>
              <ac:spMk id="13" creationId="{00000000-0000-0000-0000-000000000000}"/>
            </ac:spMkLst>
          </pc:spChg>
          <pc:spChg chg="mod">
            <ac:chgData name="Danny Young" userId="cb0f4ce2-eb4f-479e-8e8f-3beb257e632f" providerId="ADAL" clId="{F0C1E257-62DC-483C-9D0F-FB5EC8C25A80}" dt="2025-12-09T07:15:56.425" v="0"/>
            <ac:spMkLst>
              <pc:docMk/>
              <pc:sldMasterMk cId="0" sldId="2147483660"/>
              <pc:sldLayoutMk cId="0" sldId="2147483668"/>
              <ac:spMk id="14" creationId="{00000000-0000-0000-0000-000000000000}"/>
            </ac:spMkLst>
          </pc:spChg>
          <pc:spChg chg="mod">
            <ac:chgData name="Danny Young" userId="cb0f4ce2-eb4f-479e-8e8f-3beb257e632f" providerId="ADAL" clId="{F0C1E257-62DC-483C-9D0F-FB5EC8C25A80}" dt="2025-12-09T07:15:56.425" v="0"/>
            <ac:spMkLst>
              <pc:docMk/>
              <pc:sldMasterMk cId="0" sldId="2147483660"/>
              <pc:sldLayoutMk cId="0" sldId="2147483668"/>
              <ac:spMk id="18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F0C1E257-62DC-483C-9D0F-FB5EC8C25A80}" dt="2025-12-09T07:15:56.425" v="0"/>
          <pc:sldLayoutMkLst>
            <pc:docMk/>
            <pc:sldMasterMk cId="0" sldId="2147483660"/>
            <pc:sldLayoutMk cId="0" sldId="2147483669"/>
          </pc:sldLayoutMkLst>
          <pc:spChg chg="mod">
            <ac:chgData name="Danny Young" userId="cb0f4ce2-eb4f-479e-8e8f-3beb257e632f" providerId="ADAL" clId="{F0C1E257-62DC-483C-9D0F-FB5EC8C25A80}" dt="2025-12-09T07:15:56.425" v="0"/>
            <ac:spMkLst>
              <pc:docMk/>
              <pc:sldMasterMk cId="0" sldId="2147483660"/>
              <pc:sldLayoutMk cId="0" sldId="2147483669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F0C1E257-62DC-483C-9D0F-FB5EC8C25A80}" dt="2025-12-09T07:15:56.425" v="0"/>
            <ac:spMkLst>
              <pc:docMk/>
              <pc:sldMasterMk cId="0" sldId="2147483660"/>
              <pc:sldLayoutMk cId="0" sldId="2147483669"/>
              <ac:spMk id="3" creationId="{00000000-0000-0000-0000-000000000000}"/>
            </ac:spMkLst>
          </pc:spChg>
          <pc:spChg chg="mod">
            <ac:chgData name="Danny Young" userId="cb0f4ce2-eb4f-479e-8e8f-3beb257e632f" providerId="ADAL" clId="{F0C1E257-62DC-483C-9D0F-FB5EC8C25A80}" dt="2025-12-09T07:15:56.425" v="0"/>
            <ac:spMkLst>
              <pc:docMk/>
              <pc:sldMasterMk cId="0" sldId="2147483660"/>
              <pc:sldLayoutMk cId="0" sldId="2147483669"/>
              <ac:spMk id="4" creationId="{00000000-0000-0000-0000-000000000000}"/>
            </ac:spMkLst>
          </pc:spChg>
          <pc:spChg chg="mod">
            <ac:chgData name="Danny Young" userId="cb0f4ce2-eb4f-479e-8e8f-3beb257e632f" providerId="ADAL" clId="{F0C1E257-62DC-483C-9D0F-FB5EC8C25A80}" dt="2025-12-09T07:15:56.425" v="0"/>
            <ac:spMkLst>
              <pc:docMk/>
              <pc:sldMasterMk cId="0" sldId="2147483660"/>
              <pc:sldLayoutMk cId="0" sldId="2147483669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F0C1E257-62DC-483C-9D0F-FB5EC8C25A80}" dt="2025-12-09T07:15:56.425" v="0"/>
            <ac:spMkLst>
              <pc:docMk/>
              <pc:sldMasterMk cId="0" sldId="2147483660"/>
              <pc:sldLayoutMk cId="0" sldId="2147483669"/>
              <ac:spMk id="10" creationId="{00000000-0000-0000-0000-000000000000}"/>
            </ac:spMkLst>
          </pc:spChg>
          <pc:spChg chg="mod">
            <ac:chgData name="Danny Young" userId="cb0f4ce2-eb4f-479e-8e8f-3beb257e632f" providerId="ADAL" clId="{F0C1E257-62DC-483C-9D0F-FB5EC8C25A80}" dt="2025-12-09T07:15:56.425" v="0"/>
            <ac:spMkLst>
              <pc:docMk/>
              <pc:sldMasterMk cId="0" sldId="2147483660"/>
              <pc:sldLayoutMk cId="0" sldId="2147483669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F0C1E257-62DC-483C-9D0F-FB5EC8C25A80}" dt="2025-12-09T07:15:56.425" v="0"/>
            <ac:spMkLst>
              <pc:docMk/>
              <pc:sldMasterMk cId="0" sldId="2147483660"/>
              <pc:sldLayoutMk cId="0" sldId="2147483669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F0C1E257-62DC-483C-9D0F-FB5EC8C25A80}" dt="2025-12-09T07:15:56.425" v="0"/>
            <ac:spMkLst>
              <pc:docMk/>
              <pc:sldMasterMk cId="0" sldId="2147483660"/>
              <pc:sldLayoutMk cId="0" sldId="2147483669"/>
              <ac:spMk id="13" creationId="{00000000-0000-0000-0000-000000000000}"/>
            </ac:spMkLst>
          </pc:spChg>
          <pc:spChg chg="mod">
            <ac:chgData name="Danny Young" userId="cb0f4ce2-eb4f-479e-8e8f-3beb257e632f" providerId="ADAL" clId="{F0C1E257-62DC-483C-9D0F-FB5EC8C25A80}" dt="2025-12-09T07:15:56.425" v="0"/>
            <ac:spMkLst>
              <pc:docMk/>
              <pc:sldMasterMk cId="0" sldId="2147483660"/>
              <pc:sldLayoutMk cId="0" sldId="2147483669"/>
              <ac:spMk id="19" creationId="{00000000-0000-0000-0000-000000000000}"/>
            </ac:spMkLst>
          </pc:spChg>
          <pc:spChg chg="mod">
            <ac:chgData name="Danny Young" userId="cb0f4ce2-eb4f-479e-8e8f-3beb257e632f" providerId="ADAL" clId="{F0C1E257-62DC-483C-9D0F-FB5EC8C25A80}" dt="2025-12-09T07:15:56.425" v="0"/>
            <ac:spMkLst>
              <pc:docMk/>
              <pc:sldMasterMk cId="0" sldId="2147483660"/>
              <pc:sldLayoutMk cId="0" sldId="2147483669"/>
              <ac:spMk id="20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F0C1E257-62DC-483C-9D0F-FB5EC8C25A80}" dt="2025-12-09T07:15:56.425" v="0"/>
          <pc:sldLayoutMkLst>
            <pc:docMk/>
            <pc:sldMasterMk cId="0" sldId="2147483660"/>
            <pc:sldLayoutMk cId="0" sldId="2147483671"/>
          </pc:sldLayoutMkLst>
          <pc:spChg chg="mod">
            <ac:chgData name="Danny Young" userId="cb0f4ce2-eb4f-479e-8e8f-3beb257e632f" providerId="ADAL" clId="{F0C1E257-62DC-483C-9D0F-FB5EC8C25A80}" dt="2025-12-09T07:15:56.425" v="0"/>
            <ac:spMkLst>
              <pc:docMk/>
              <pc:sldMasterMk cId="0" sldId="2147483660"/>
              <pc:sldLayoutMk cId="0" sldId="2147483671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F0C1E257-62DC-483C-9D0F-FB5EC8C25A80}" dt="2025-12-09T07:15:56.425" v="0"/>
            <ac:spMkLst>
              <pc:docMk/>
              <pc:sldMasterMk cId="0" sldId="2147483660"/>
              <pc:sldLayoutMk cId="0" sldId="2147483671"/>
              <ac:spMk id="3" creationId="{00000000-0000-0000-0000-000000000000}"/>
            </ac:spMkLst>
          </pc:spChg>
        </pc:sldLayoutChg>
      </pc:sldMasterChg>
    </pc:docChg>
  </pc:docChgLst>
  <pc:docChgLst>
    <pc:chgData name="Danny Young" userId="cb0f4ce2-eb4f-479e-8e8f-3beb257e632f" providerId="ADAL" clId="{5596C855-9A6A-4E58-999C-B27713BA544E}"/>
    <pc:docChg chg="custSel replTag">
      <pc:chgData name="Danny Young" userId="cb0f4ce2-eb4f-479e-8e8f-3beb257e632f" providerId="ADAL" clId="{5596C855-9A6A-4E58-999C-B27713BA544E}" dt="2021-12-11T08:06:37.616" v="0"/>
      <pc:docMkLst>
        <pc:docMk/>
      </pc:docMkLst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15D13EE-8C7F-46B3-A601-93D1B5FCEE86}" type="datetimeFigureOut">
              <a:rPr lang="en-CA" smtClean="0"/>
              <a:pPr/>
              <a:t>2025-12-08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67368AF-1A6D-417F-B3B4-F1EA8E90DC87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446602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7368AF-1A6D-417F-B3B4-F1EA8E90DC87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4620901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C3E6CB44-9180-4C81-A4E2-CDBB4B2F2D6C}" type="slidenum">
              <a:rPr lang="en-CA" smtClean="0"/>
              <a:pPr eaLnBrk="1" hangingPunct="1"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3534812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F1489330-96C2-4C2F-9427-247E13215006}" type="slidenum">
              <a:rPr lang="en-CA" smtClean="0"/>
              <a:pPr eaLnBrk="1" hangingPunct="1"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8623777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E6B6DB30-37E4-4F80-B2CF-5BDD3B2763D4}" type="slidenum">
              <a:rPr lang="en-CA" smtClean="0"/>
              <a:pPr eaLnBrk="1" hangingPunct="1"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2498703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DAE175BC-95C2-445A-B812-30D510E89A7D}" type="slidenum">
              <a:rPr lang="en-CA" smtClean="0"/>
              <a:pPr eaLnBrk="1" hangingPunct="1"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3289304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7368AF-1A6D-417F-B3B4-F1EA8E90DC87}" type="slidenum">
              <a:rPr lang="en-CA" smtClean="0"/>
              <a:pPr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7778222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67368AF-1A6D-417F-B3B4-F1EA8E90DC87}" type="slidenum">
              <a:rPr lang="en-CA" smtClean="0"/>
              <a:pPr/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134408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67368AF-1A6D-417F-B3B4-F1EA8E90DC87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836078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67368AF-1A6D-417F-B3B4-F1EA8E90DC87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133528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67368AF-1A6D-417F-B3B4-F1EA8E90DC87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8773247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67368AF-1A6D-417F-B3B4-F1EA8E90DC87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3759803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67368AF-1A6D-417F-B3B4-F1EA8E90DC87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0625446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0758DD53-B1C2-4B74-AD6D-60BDED62AE5C}" type="slidenum">
              <a:rPr lang="en-CA" smtClean="0"/>
              <a:pPr eaLnBrk="1" hangingPunct="1"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1198383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67368AF-1A6D-417F-B3B4-F1EA8E90DC87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0277826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605736B7-2C03-47B0-B709-B4A583566863}" type="slidenum">
              <a:rPr lang="en-CA" smtClean="0"/>
              <a:pPr eaLnBrk="1" hangingPunct="1"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117626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8000" y="3124200"/>
            <a:ext cx="82296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0" y="5003322"/>
            <a:ext cx="82296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3828" y="1110597"/>
            <a:ext cx="2286000" cy="508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2025-12-08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959" y="4117661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4" name="Rectangle 13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9" name="Rectangle 18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1215180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7" name="Rectangle 26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1746176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4" name="Oval 23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Oval 25"/>
          <p:cNvSpPr/>
          <p:nvPr/>
        </p:nvSpPr>
        <p:spPr bwMode="auto">
          <a:xfrm>
            <a:off x="2218944" y="5788152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5" name="Oval 24"/>
          <p:cNvSpPr/>
          <p:nvPr/>
        </p:nvSpPr>
        <p:spPr>
          <a:xfrm>
            <a:off x="2540000" y="4495800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767392" y="4928702"/>
            <a:ext cx="8128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5-12-0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2352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5-12-0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5-12-08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2008" y="1106932"/>
            <a:ext cx="2286000" cy="508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2025-12-0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6208" y="4114800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Rectangle 17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9" name="Oval 18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0" name="Oval 19"/>
          <p:cNvSpPr/>
          <p:nvPr/>
        </p:nvSpPr>
        <p:spPr bwMode="auto">
          <a:xfrm>
            <a:off x="1766272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2" name="Oval 21"/>
          <p:cNvSpPr/>
          <p:nvPr/>
        </p:nvSpPr>
        <p:spPr bwMode="auto">
          <a:xfrm>
            <a:off x="2218944" y="5791200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2505387" y="4479888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12130592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787488" y="4928702"/>
            <a:ext cx="8128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5-12-08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5-12-08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5-12-08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5-12-08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Oval 13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5-12-08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3" name="Oval 12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5-12-08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99568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10454640" y="1017843"/>
            <a:ext cx="2011680" cy="512064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920EA80A-E061-4022-A55A-5A90FF30CC53}" type="datetimeFigureOut">
              <a:rPr lang="en-CA" smtClean="0"/>
              <a:pPr/>
              <a:t>2025-12-08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9853648" y="3676280"/>
            <a:ext cx="3200400" cy="48768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Oval 11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0838688" y="5734050"/>
            <a:ext cx="8128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75.wmf"/><Relationship Id="rId3" Type="http://schemas.openxmlformats.org/officeDocument/2006/relationships/oleObject" Target="../embeddings/oleObject73.bin"/><Relationship Id="rId21" Type="http://schemas.openxmlformats.org/officeDocument/2006/relationships/oleObject" Target="../embeddings/oleObject82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80.bin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74.wmf"/><Relationship Id="rId20" Type="http://schemas.openxmlformats.org/officeDocument/2006/relationships/image" Target="../media/image7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10" Type="http://schemas.openxmlformats.org/officeDocument/2006/relationships/image" Target="../media/image71.wmf"/><Relationship Id="rId19" Type="http://schemas.openxmlformats.org/officeDocument/2006/relationships/oleObject" Target="../embeddings/oleObject81.bin"/><Relationship Id="rId4" Type="http://schemas.openxmlformats.org/officeDocument/2006/relationships/image" Target="../media/image68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73.wmf"/><Relationship Id="rId22" Type="http://schemas.openxmlformats.org/officeDocument/2006/relationships/image" Target="../media/image77.w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8.bin"/><Relationship Id="rId18" Type="http://schemas.openxmlformats.org/officeDocument/2006/relationships/image" Target="../media/image85.wmf"/><Relationship Id="rId26" Type="http://schemas.openxmlformats.org/officeDocument/2006/relationships/image" Target="../media/image89.wmf"/><Relationship Id="rId39" Type="http://schemas.openxmlformats.org/officeDocument/2006/relationships/oleObject" Target="../embeddings/oleObject101.bin"/><Relationship Id="rId21" Type="http://schemas.openxmlformats.org/officeDocument/2006/relationships/oleObject" Target="../embeddings/oleObject92.bin"/><Relationship Id="rId34" Type="http://schemas.openxmlformats.org/officeDocument/2006/relationships/image" Target="../media/image93.wmf"/><Relationship Id="rId42" Type="http://schemas.openxmlformats.org/officeDocument/2006/relationships/image" Target="../media/image97.wmf"/><Relationship Id="rId47" Type="http://schemas.openxmlformats.org/officeDocument/2006/relationships/oleObject" Target="../embeddings/oleObject105.bin"/><Relationship Id="rId50" Type="http://schemas.openxmlformats.org/officeDocument/2006/relationships/image" Target="../media/image101.wmf"/><Relationship Id="rId7" Type="http://schemas.openxmlformats.org/officeDocument/2006/relationships/oleObject" Target="../embeddings/oleObject85.bin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84.wmf"/><Relationship Id="rId29" Type="http://schemas.openxmlformats.org/officeDocument/2006/relationships/oleObject" Target="../embeddings/oleObject96.bin"/><Relationship Id="rId11" Type="http://schemas.openxmlformats.org/officeDocument/2006/relationships/oleObject" Target="../embeddings/oleObject87.bin"/><Relationship Id="rId24" Type="http://schemas.openxmlformats.org/officeDocument/2006/relationships/image" Target="../media/image88.wmf"/><Relationship Id="rId32" Type="http://schemas.openxmlformats.org/officeDocument/2006/relationships/image" Target="../media/image92.wmf"/><Relationship Id="rId37" Type="http://schemas.openxmlformats.org/officeDocument/2006/relationships/oleObject" Target="../embeddings/oleObject100.bin"/><Relationship Id="rId40" Type="http://schemas.openxmlformats.org/officeDocument/2006/relationships/image" Target="../media/image96.wmf"/><Relationship Id="rId45" Type="http://schemas.openxmlformats.org/officeDocument/2006/relationships/oleObject" Target="../embeddings/oleObject104.bin"/><Relationship Id="rId53" Type="http://schemas.openxmlformats.org/officeDocument/2006/relationships/oleObject" Target="../embeddings/oleObject108.bin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81.wmf"/><Relationship Id="rId19" Type="http://schemas.openxmlformats.org/officeDocument/2006/relationships/oleObject" Target="../embeddings/oleObject91.bin"/><Relationship Id="rId31" Type="http://schemas.openxmlformats.org/officeDocument/2006/relationships/oleObject" Target="../embeddings/oleObject97.bin"/><Relationship Id="rId44" Type="http://schemas.openxmlformats.org/officeDocument/2006/relationships/image" Target="../media/image98.wmf"/><Relationship Id="rId52" Type="http://schemas.openxmlformats.org/officeDocument/2006/relationships/image" Target="../media/image102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83.wmf"/><Relationship Id="rId22" Type="http://schemas.openxmlformats.org/officeDocument/2006/relationships/image" Target="../media/image87.wmf"/><Relationship Id="rId27" Type="http://schemas.openxmlformats.org/officeDocument/2006/relationships/oleObject" Target="../embeddings/oleObject95.bin"/><Relationship Id="rId30" Type="http://schemas.openxmlformats.org/officeDocument/2006/relationships/image" Target="../media/image91.wmf"/><Relationship Id="rId35" Type="http://schemas.openxmlformats.org/officeDocument/2006/relationships/oleObject" Target="../embeddings/oleObject99.bin"/><Relationship Id="rId43" Type="http://schemas.openxmlformats.org/officeDocument/2006/relationships/oleObject" Target="../embeddings/oleObject103.bin"/><Relationship Id="rId48" Type="http://schemas.openxmlformats.org/officeDocument/2006/relationships/image" Target="../media/image100.wmf"/><Relationship Id="rId8" Type="http://schemas.openxmlformats.org/officeDocument/2006/relationships/image" Target="../media/image80.wmf"/><Relationship Id="rId51" Type="http://schemas.openxmlformats.org/officeDocument/2006/relationships/oleObject" Target="../embeddings/oleObject107.bin"/><Relationship Id="rId3" Type="http://schemas.openxmlformats.org/officeDocument/2006/relationships/oleObject" Target="../embeddings/oleObject83.bin"/><Relationship Id="rId12" Type="http://schemas.openxmlformats.org/officeDocument/2006/relationships/image" Target="../media/image82.wmf"/><Relationship Id="rId17" Type="http://schemas.openxmlformats.org/officeDocument/2006/relationships/oleObject" Target="../embeddings/oleObject90.bin"/><Relationship Id="rId25" Type="http://schemas.openxmlformats.org/officeDocument/2006/relationships/oleObject" Target="../embeddings/oleObject94.bin"/><Relationship Id="rId33" Type="http://schemas.openxmlformats.org/officeDocument/2006/relationships/oleObject" Target="../embeddings/oleObject98.bin"/><Relationship Id="rId38" Type="http://schemas.openxmlformats.org/officeDocument/2006/relationships/image" Target="../media/image95.wmf"/><Relationship Id="rId46" Type="http://schemas.openxmlformats.org/officeDocument/2006/relationships/image" Target="../media/image99.wmf"/><Relationship Id="rId20" Type="http://schemas.openxmlformats.org/officeDocument/2006/relationships/image" Target="../media/image86.wmf"/><Relationship Id="rId41" Type="http://schemas.openxmlformats.org/officeDocument/2006/relationships/oleObject" Target="../embeddings/oleObject102.bin"/><Relationship Id="rId54" Type="http://schemas.openxmlformats.org/officeDocument/2006/relationships/image" Target="../media/image10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wmf"/><Relationship Id="rId15" Type="http://schemas.openxmlformats.org/officeDocument/2006/relationships/oleObject" Target="../embeddings/oleObject89.bin"/><Relationship Id="rId23" Type="http://schemas.openxmlformats.org/officeDocument/2006/relationships/oleObject" Target="../embeddings/oleObject93.bin"/><Relationship Id="rId28" Type="http://schemas.openxmlformats.org/officeDocument/2006/relationships/image" Target="../media/image90.wmf"/><Relationship Id="rId36" Type="http://schemas.openxmlformats.org/officeDocument/2006/relationships/image" Target="../media/image94.wmf"/><Relationship Id="rId49" Type="http://schemas.openxmlformats.org/officeDocument/2006/relationships/oleObject" Target="../embeddings/oleObject106.bin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4.bin"/><Relationship Id="rId18" Type="http://schemas.openxmlformats.org/officeDocument/2006/relationships/image" Target="../media/image111.wmf"/><Relationship Id="rId26" Type="http://schemas.openxmlformats.org/officeDocument/2006/relationships/image" Target="../media/image115.wmf"/><Relationship Id="rId39" Type="http://schemas.openxmlformats.org/officeDocument/2006/relationships/oleObject" Target="../embeddings/oleObject129.bin"/><Relationship Id="rId21" Type="http://schemas.openxmlformats.org/officeDocument/2006/relationships/oleObject" Target="../embeddings/oleObject118.bin"/><Relationship Id="rId34" Type="http://schemas.openxmlformats.org/officeDocument/2006/relationships/oleObject" Target="../embeddings/oleObject126.bin"/><Relationship Id="rId42" Type="http://schemas.openxmlformats.org/officeDocument/2006/relationships/image" Target="../media/image121.wmf"/><Relationship Id="rId7" Type="http://schemas.openxmlformats.org/officeDocument/2006/relationships/oleObject" Target="../embeddings/oleObject111.bin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110.wmf"/><Relationship Id="rId29" Type="http://schemas.openxmlformats.org/officeDocument/2006/relationships/oleObject" Target="../embeddings/oleObject12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13.bin"/><Relationship Id="rId24" Type="http://schemas.openxmlformats.org/officeDocument/2006/relationships/image" Target="../media/image114.wmf"/><Relationship Id="rId32" Type="http://schemas.openxmlformats.org/officeDocument/2006/relationships/oleObject" Target="../embeddings/oleObject124.bin"/><Relationship Id="rId37" Type="http://schemas.openxmlformats.org/officeDocument/2006/relationships/oleObject" Target="../embeddings/oleObject128.bin"/><Relationship Id="rId40" Type="http://schemas.openxmlformats.org/officeDocument/2006/relationships/image" Target="../media/image120.wmf"/><Relationship Id="rId45" Type="http://schemas.openxmlformats.org/officeDocument/2006/relationships/oleObject" Target="../embeddings/oleObject133.bin"/><Relationship Id="rId5" Type="http://schemas.openxmlformats.org/officeDocument/2006/relationships/oleObject" Target="../embeddings/oleObject110.bin"/><Relationship Id="rId15" Type="http://schemas.openxmlformats.org/officeDocument/2006/relationships/oleObject" Target="../embeddings/oleObject115.bin"/><Relationship Id="rId23" Type="http://schemas.openxmlformats.org/officeDocument/2006/relationships/oleObject" Target="../embeddings/oleObject119.bin"/><Relationship Id="rId28" Type="http://schemas.openxmlformats.org/officeDocument/2006/relationships/image" Target="../media/image116.wmf"/><Relationship Id="rId36" Type="http://schemas.openxmlformats.org/officeDocument/2006/relationships/image" Target="../media/image118.wmf"/><Relationship Id="rId10" Type="http://schemas.openxmlformats.org/officeDocument/2006/relationships/image" Target="../media/image107.wmf"/><Relationship Id="rId19" Type="http://schemas.openxmlformats.org/officeDocument/2006/relationships/oleObject" Target="../embeddings/oleObject117.bin"/><Relationship Id="rId31" Type="http://schemas.openxmlformats.org/officeDocument/2006/relationships/oleObject" Target="../embeddings/oleObject123.bin"/><Relationship Id="rId44" Type="http://schemas.openxmlformats.org/officeDocument/2006/relationships/oleObject" Target="../embeddings/oleObject132.bin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109.wmf"/><Relationship Id="rId22" Type="http://schemas.openxmlformats.org/officeDocument/2006/relationships/image" Target="../media/image113.wmf"/><Relationship Id="rId27" Type="http://schemas.openxmlformats.org/officeDocument/2006/relationships/oleObject" Target="../embeddings/oleObject121.bin"/><Relationship Id="rId30" Type="http://schemas.openxmlformats.org/officeDocument/2006/relationships/image" Target="../media/image117.wmf"/><Relationship Id="rId35" Type="http://schemas.openxmlformats.org/officeDocument/2006/relationships/oleObject" Target="../embeddings/oleObject127.bin"/><Relationship Id="rId43" Type="http://schemas.openxmlformats.org/officeDocument/2006/relationships/oleObject" Target="../embeddings/oleObject131.bin"/><Relationship Id="rId8" Type="http://schemas.openxmlformats.org/officeDocument/2006/relationships/image" Target="../media/image106.wmf"/><Relationship Id="rId3" Type="http://schemas.openxmlformats.org/officeDocument/2006/relationships/oleObject" Target="../embeddings/oleObject109.bin"/><Relationship Id="rId12" Type="http://schemas.openxmlformats.org/officeDocument/2006/relationships/image" Target="../media/image108.wmf"/><Relationship Id="rId17" Type="http://schemas.openxmlformats.org/officeDocument/2006/relationships/oleObject" Target="../embeddings/oleObject116.bin"/><Relationship Id="rId25" Type="http://schemas.openxmlformats.org/officeDocument/2006/relationships/oleObject" Target="../embeddings/oleObject120.bin"/><Relationship Id="rId33" Type="http://schemas.openxmlformats.org/officeDocument/2006/relationships/oleObject" Target="../embeddings/oleObject125.bin"/><Relationship Id="rId38" Type="http://schemas.openxmlformats.org/officeDocument/2006/relationships/image" Target="../media/image119.wmf"/><Relationship Id="rId20" Type="http://schemas.openxmlformats.org/officeDocument/2006/relationships/image" Target="../media/image112.wmf"/><Relationship Id="rId41" Type="http://schemas.openxmlformats.org/officeDocument/2006/relationships/oleObject" Target="../embeddings/oleObject130.bin"/></Relationships>
</file>

<file path=ppt/slides/_rels/slide13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33.wmf"/><Relationship Id="rId21" Type="http://schemas.openxmlformats.org/officeDocument/2006/relationships/oleObject" Target="../embeddings/oleObject143.bin"/><Relationship Id="rId42" Type="http://schemas.openxmlformats.org/officeDocument/2006/relationships/image" Target="../media/image141.wmf"/><Relationship Id="rId47" Type="http://schemas.openxmlformats.org/officeDocument/2006/relationships/oleObject" Target="../embeddings/oleObject156.bin"/><Relationship Id="rId63" Type="http://schemas.openxmlformats.org/officeDocument/2006/relationships/oleObject" Target="../embeddings/oleObject164.bin"/><Relationship Id="rId68" Type="http://schemas.openxmlformats.org/officeDocument/2006/relationships/image" Target="../media/image154.wmf"/><Relationship Id="rId7" Type="http://schemas.openxmlformats.org/officeDocument/2006/relationships/oleObject" Target="../embeddings/oleObject136.bin"/><Relationship Id="rId71" Type="http://schemas.openxmlformats.org/officeDocument/2006/relationships/oleObject" Target="../embeddings/oleObject168.bin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128.wmf"/><Relationship Id="rId29" Type="http://schemas.openxmlformats.org/officeDocument/2006/relationships/oleObject" Target="../embeddings/oleObject147.bin"/><Relationship Id="rId11" Type="http://schemas.openxmlformats.org/officeDocument/2006/relationships/oleObject" Target="../embeddings/oleObject138.bin"/><Relationship Id="rId24" Type="http://schemas.openxmlformats.org/officeDocument/2006/relationships/image" Target="../media/image132.wmf"/><Relationship Id="rId32" Type="http://schemas.openxmlformats.org/officeDocument/2006/relationships/image" Target="../media/image136.wmf"/><Relationship Id="rId37" Type="http://schemas.openxmlformats.org/officeDocument/2006/relationships/oleObject" Target="../embeddings/oleObject151.bin"/><Relationship Id="rId40" Type="http://schemas.openxmlformats.org/officeDocument/2006/relationships/image" Target="../media/image140.wmf"/><Relationship Id="rId45" Type="http://schemas.openxmlformats.org/officeDocument/2006/relationships/oleObject" Target="../embeddings/oleObject155.bin"/><Relationship Id="rId53" Type="http://schemas.openxmlformats.org/officeDocument/2006/relationships/oleObject" Target="../embeddings/oleObject159.bin"/><Relationship Id="rId58" Type="http://schemas.openxmlformats.org/officeDocument/2006/relationships/image" Target="../media/image149.wmf"/><Relationship Id="rId66" Type="http://schemas.openxmlformats.org/officeDocument/2006/relationships/image" Target="../media/image153.wmf"/><Relationship Id="rId5" Type="http://schemas.openxmlformats.org/officeDocument/2006/relationships/oleObject" Target="../embeddings/oleObject135.bin"/><Relationship Id="rId61" Type="http://schemas.openxmlformats.org/officeDocument/2006/relationships/oleObject" Target="../embeddings/oleObject163.bin"/><Relationship Id="rId19" Type="http://schemas.openxmlformats.org/officeDocument/2006/relationships/oleObject" Target="../embeddings/oleObject142.bin"/><Relationship Id="rId14" Type="http://schemas.openxmlformats.org/officeDocument/2006/relationships/image" Target="../media/image127.wmf"/><Relationship Id="rId22" Type="http://schemas.openxmlformats.org/officeDocument/2006/relationships/image" Target="../media/image131.wmf"/><Relationship Id="rId27" Type="http://schemas.openxmlformats.org/officeDocument/2006/relationships/oleObject" Target="../embeddings/oleObject146.bin"/><Relationship Id="rId30" Type="http://schemas.openxmlformats.org/officeDocument/2006/relationships/image" Target="../media/image135.wmf"/><Relationship Id="rId35" Type="http://schemas.openxmlformats.org/officeDocument/2006/relationships/oleObject" Target="../embeddings/oleObject150.bin"/><Relationship Id="rId43" Type="http://schemas.openxmlformats.org/officeDocument/2006/relationships/oleObject" Target="../embeddings/oleObject154.bin"/><Relationship Id="rId48" Type="http://schemas.openxmlformats.org/officeDocument/2006/relationships/image" Target="../media/image144.wmf"/><Relationship Id="rId56" Type="http://schemas.openxmlformats.org/officeDocument/2006/relationships/image" Target="../media/image148.wmf"/><Relationship Id="rId64" Type="http://schemas.openxmlformats.org/officeDocument/2006/relationships/image" Target="../media/image152.wmf"/><Relationship Id="rId69" Type="http://schemas.openxmlformats.org/officeDocument/2006/relationships/oleObject" Target="../embeddings/oleObject167.bin"/><Relationship Id="rId8" Type="http://schemas.openxmlformats.org/officeDocument/2006/relationships/image" Target="../media/image124.wmf"/><Relationship Id="rId51" Type="http://schemas.openxmlformats.org/officeDocument/2006/relationships/oleObject" Target="../embeddings/oleObject158.bin"/><Relationship Id="rId72" Type="http://schemas.openxmlformats.org/officeDocument/2006/relationships/image" Target="../media/image156.wmf"/><Relationship Id="rId3" Type="http://schemas.openxmlformats.org/officeDocument/2006/relationships/oleObject" Target="../embeddings/oleObject134.bin"/><Relationship Id="rId12" Type="http://schemas.openxmlformats.org/officeDocument/2006/relationships/image" Target="../media/image126.wmf"/><Relationship Id="rId17" Type="http://schemas.openxmlformats.org/officeDocument/2006/relationships/oleObject" Target="../embeddings/oleObject141.bin"/><Relationship Id="rId25" Type="http://schemas.openxmlformats.org/officeDocument/2006/relationships/oleObject" Target="../embeddings/oleObject145.bin"/><Relationship Id="rId33" Type="http://schemas.openxmlformats.org/officeDocument/2006/relationships/oleObject" Target="../embeddings/oleObject149.bin"/><Relationship Id="rId38" Type="http://schemas.openxmlformats.org/officeDocument/2006/relationships/image" Target="../media/image139.wmf"/><Relationship Id="rId46" Type="http://schemas.openxmlformats.org/officeDocument/2006/relationships/image" Target="../media/image143.wmf"/><Relationship Id="rId59" Type="http://schemas.openxmlformats.org/officeDocument/2006/relationships/oleObject" Target="../embeddings/oleObject162.bin"/><Relationship Id="rId67" Type="http://schemas.openxmlformats.org/officeDocument/2006/relationships/oleObject" Target="../embeddings/oleObject166.bin"/><Relationship Id="rId20" Type="http://schemas.openxmlformats.org/officeDocument/2006/relationships/image" Target="../media/image130.wmf"/><Relationship Id="rId41" Type="http://schemas.openxmlformats.org/officeDocument/2006/relationships/oleObject" Target="../embeddings/oleObject153.bin"/><Relationship Id="rId54" Type="http://schemas.openxmlformats.org/officeDocument/2006/relationships/image" Target="../media/image147.wmf"/><Relationship Id="rId62" Type="http://schemas.openxmlformats.org/officeDocument/2006/relationships/image" Target="../media/image151.wmf"/><Relationship Id="rId70" Type="http://schemas.openxmlformats.org/officeDocument/2006/relationships/image" Target="../media/image15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3.wmf"/><Relationship Id="rId15" Type="http://schemas.openxmlformats.org/officeDocument/2006/relationships/oleObject" Target="../embeddings/oleObject140.bin"/><Relationship Id="rId23" Type="http://schemas.openxmlformats.org/officeDocument/2006/relationships/oleObject" Target="../embeddings/oleObject144.bin"/><Relationship Id="rId28" Type="http://schemas.openxmlformats.org/officeDocument/2006/relationships/image" Target="../media/image134.wmf"/><Relationship Id="rId36" Type="http://schemas.openxmlformats.org/officeDocument/2006/relationships/image" Target="../media/image138.wmf"/><Relationship Id="rId49" Type="http://schemas.openxmlformats.org/officeDocument/2006/relationships/oleObject" Target="../embeddings/oleObject157.bin"/><Relationship Id="rId57" Type="http://schemas.openxmlformats.org/officeDocument/2006/relationships/oleObject" Target="../embeddings/oleObject161.bin"/><Relationship Id="rId10" Type="http://schemas.openxmlformats.org/officeDocument/2006/relationships/image" Target="../media/image125.wmf"/><Relationship Id="rId31" Type="http://schemas.openxmlformats.org/officeDocument/2006/relationships/oleObject" Target="../embeddings/oleObject148.bin"/><Relationship Id="rId44" Type="http://schemas.openxmlformats.org/officeDocument/2006/relationships/image" Target="../media/image142.wmf"/><Relationship Id="rId52" Type="http://schemas.openxmlformats.org/officeDocument/2006/relationships/image" Target="../media/image146.wmf"/><Relationship Id="rId60" Type="http://schemas.openxmlformats.org/officeDocument/2006/relationships/image" Target="../media/image150.wmf"/><Relationship Id="rId65" Type="http://schemas.openxmlformats.org/officeDocument/2006/relationships/oleObject" Target="../embeddings/oleObject165.bin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137.bin"/><Relationship Id="rId13" Type="http://schemas.openxmlformats.org/officeDocument/2006/relationships/oleObject" Target="../embeddings/oleObject139.bin"/><Relationship Id="rId18" Type="http://schemas.openxmlformats.org/officeDocument/2006/relationships/image" Target="../media/image129.wmf"/><Relationship Id="rId39" Type="http://schemas.openxmlformats.org/officeDocument/2006/relationships/oleObject" Target="../embeddings/oleObject152.bin"/><Relationship Id="rId34" Type="http://schemas.openxmlformats.org/officeDocument/2006/relationships/image" Target="../media/image137.wmf"/><Relationship Id="rId50" Type="http://schemas.openxmlformats.org/officeDocument/2006/relationships/image" Target="../media/image145.wmf"/><Relationship Id="rId55" Type="http://schemas.openxmlformats.org/officeDocument/2006/relationships/oleObject" Target="../embeddings/oleObject16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1.bin"/><Relationship Id="rId3" Type="http://schemas.openxmlformats.org/officeDocument/2006/relationships/image" Target="../media/image157.emf"/><Relationship Id="rId7" Type="http://schemas.openxmlformats.org/officeDocument/2006/relationships/image" Target="../media/image159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0.bin"/><Relationship Id="rId11" Type="http://schemas.openxmlformats.org/officeDocument/2006/relationships/image" Target="../media/image161.wmf"/><Relationship Id="rId5" Type="http://schemas.openxmlformats.org/officeDocument/2006/relationships/image" Target="../media/image158.wmf"/><Relationship Id="rId10" Type="http://schemas.openxmlformats.org/officeDocument/2006/relationships/oleObject" Target="../embeddings/oleObject172.bin"/><Relationship Id="rId4" Type="http://schemas.openxmlformats.org/officeDocument/2006/relationships/oleObject" Target="../embeddings/oleObject169.bin"/><Relationship Id="rId9" Type="http://schemas.openxmlformats.org/officeDocument/2006/relationships/image" Target="../media/image16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3" Type="http://schemas.openxmlformats.org/officeDocument/2006/relationships/oleObject" Target="../embeddings/oleObject169.bin"/><Relationship Id="rId7" Type="http://schemas.openxmlformats.org/officeDocument/2006/relationships/oleObject" Target="../embeddings/oleObject174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2.wmf"/><Relationship Id="rId5" Type="http://schemas.openxmlformats.org/officeDocument/2006/relationships/oleObject" Target="../embeddings/oleObject173.bin"/><Relationship Id="rId10" Type="http://schemas.openxmlformats.org/officeDocument/2006/relationships/image" Target="../media/image161.wmf"/><Relationship Id="rId4" Type="http://schemas.openxmlformats.org/officeDocument/2006/relationships/image" Target="../media/image158.wmf"/><Relationship Id="rId9" Type="http://schemas.openxmlformats.org/officeDocument/2006/relationships/oleObject" Target="../embeddings/oleObject17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png"/><Relationship Id="rId3" Type="http://schemas.openxmlformats.org/officeDocument/2006/relationships/image" Target="../media/image163.wmf"/><Relationship Id="rId7" Type="http://schemas.openxmlformats.org/officeDocument/2006/relationships/image" Target="../media/image165.wmf"/><Relationship Id="rId2" Type="http://schemas.openxmlformats.org/officeDocument/2006/relationships/oleObject" Target="../embeddings/oleObject17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8.bin"/><Relationship Id="rId5" Type="http://schemas.openxmlformats.org/officeDocument/2006/relationships/image" Target="../media/image164.wmf"/><Relationship Id="rId4" Type="http://schemas.openxmlformats.org/officeDocument/2006/relationships/oleObject" Target="../embeddings/oleObject17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3.w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22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1.wmf"/><Relationship Id="rId22" Type="http://schemas.openxmlformats.org/officeDocument/2006/relationships/image" Target="../media/image2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0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35.wmf"/><Relationship Id="rId26" Type="http://schemas.openxmlformats.org/officeDocument/2006/relationships/image" Target="../media/image39.wmf"/><Relationship Id="rId3" Type="http://schemas.openxmlformats.org/officeDocument/2006/relationships/oleObject" Target="../embeddings/oleObject30.bin"/><Relationship Id="rId21" Type="http://schemas.openxmlformats.org/officeDocument/2006/relationships/oleObject" Target="../embeddings/oleObject42.bin"/><Relationship Id="rId7" Type="http://schemas.openxmlformats.org/officeDocument/2006/relationships/oleObject" Target="../embeddings/oleObject32.bin"/><Relationship Id="rId12" Type="http://schemas.openxmlformats.org/officeDocument/2006/relationships/oleObject" Target="../embeddings/oleObject35.bin"/><Relationship Id="rId17" Type="http://schemas.openxmlformats.org/officeDocument/2006/relationships/oleObject" Target="../embeddings/oleObject40.bin"/><Relationship Id="rId25" Type="http://schemas.openxmlformats.org/officeDocument/2006/relationships/oleObject" Target="../embeddings/oleObject44.bin"/><Relationship Id="rId2" Type="http://schemas.openxmlformats.org/officeDocument/2006/relationships/notesSlide" Target="../notesSlides/notesSlide7.xml"/><Relationship Id="rId16" Type="http://schemas.openxmlformats.org/officeDocument/2006/relationships/oleObject" Target="../embeddings/oleObject39.bin"/><Relationship Id="rId20" Type="http://schemas.openxmlformats.org/officeDocument/2006/relationships/image" Target="../media/image36.wmf"/><Relationship Id="rId29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4.bin"/><Relationship Id="rId24" Type="http://schemas.openxmlformats.org/officeDocument/2006/relationships/image" Target="../media/image38.wmf"/><Relationship Id="rId32" Type="http://schemas.openxmlformats.org/officeDocument/2006/relationships/image" Target="../media/image42.wmf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8.bin"/><Relationship Id="rId23" Type="http://schemas.openxmlformats.org/officeDocument/2006/relationships/oleObject" Target="../embeddings/oleObject43.bin"/><Relationship Id="rId28" Type="http://schemas.openxmlformats.org/officeDocument/2006/relationships/image" Target="../media/image40.wmf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41.bin"/><Relationship Id="rId31" Type="http://schemas.openxmlformats.org/officeDocument/2006/relationships/oleObject" Target="../embeddings/oleObject47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3.bin"/><Relationship Id="rId14" Type="http://schemas.openxmlformats.org/officeDocument/2006/relationships/oleObject" Target="../embeddings/oleObject37.bin"/><Relationship Id="rId22" Type="http://schemas.openxmlformats.org/officeDocument/2006/relationships/image" Target="../media/image37.wmf"/><Relationship Id="rId27" Type="http://schemas.openxmlformats.org/officeDocument/2006/relationships/oleObject" Target="../embeddings/oleObject45.bin"/><Relationship Id="rId30" Type="http://schemas.openxmlformats.org/officeDocument/2006/relationships/image" Target="../media/image4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50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55.bin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49.wmf"/><Relationship Id="rId20" Type="http://schemas.openxmlformats.org/officeDocument/2006/relationships/image" Target="../media/image5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46.wmf"/><Relationship Id="rId19" Type="http://schemas.openxmlformats.org/officeDocument/2006/relationships/oleObject" Target="../embeddings/oleObject56.bin"/><Relationship Id="rId4" Type="http://schemas.openxmlformats.org/officeDocument/2006/relationships/image" Target="../media/image43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48.w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2.bin"/><Relationship Id="rId18" Type="http://schemas.openxmlformats.org/officeDocument/2006/relationships/image" Target="../media/image59.wmf"/><Relationship Id="rId26" Type="http://schemas.openxmlformats.org/officeDocument/2006/relationships/image" Target="../media/image63.wmf"/><Relationship Id="rId3" Type="http://schemas.openxmlformats.org/officeDocument/2006/relationships/oleObject" Target="../embeddings/oleObject57.bin"/><Relationship Id="rId21" Type="http://schemas.openxmlformats.org/officeDocument/2006/relationships/oleObject" Target="../embeddings/oleObject66.bin"/><Relationship Id="rId34" Type="http://schemas.openxmlformats.org/officeDocument/2006/relationships/image" Target="../media/image67.wmf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64.bin"/><Relationship Id="rId25" Type="http://schemas.openxmlformats.org/officeDocument/2006/relationships/oleObject" Target="../embeddings/oleObject68.bin"/><Relationship Id="rId33" Type="http://schemas.openxmlformats.org/officeDocument/2006/relationships/oleObject" Target="../embeddings/oleObject72.bin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58.wmf"/><Relationship Id="rId20" Type="http://schemas.openxmlformats.org/officeDocument/2006/relationships/image" Target="../media/image60.wmf"/><Relationship Id="rId29" Type="http://schemas.openxmlformats.org/officeDocument/2006/relationships/oleObject" Target="../embeddings/oleObject7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61.bin"/><Relationship Id="rId24" Type="http://schemas.openxmlformats.org/officeDocument/2006/relationships/image" Target="../media/image62.wmf"/><Relationship Id="rId32" Type="http://schemas.openxmlformats.org/officeDocument/2006/relationships/image" Target="../media/image66.wmf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23" Type="http://schemas.openxmlformats.org/officeDocument/2006/relationships/oleObject" Target="../embeddings/oleObject67.bin"/><Relationship Id="rId28" Type="http://schemas.openxmlformats.org/officeDocument/2006/relationships/image" Target="../media/image64.wmf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65.bin"/><Relationship Id="rId31" Type="http://schemas.openxmlformats.org/officeDocument/2006/relationships/oleObject" Target="../embeddings/oleObject71.bin"/><Relationship Id="rId4" Type="http://schemas.openxmlformats.org/officeDocument/2006/relationships/image" Target="../media/image52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57.wmf"/><Relationship Id="rId22" Type="http://schemas.openxmlformats.org/officeDocument/2006/relationships/image" Target="../media/image61.wmf"/><Relationship Id="rId27" Type="http://schemas.openxmlformats.org/officeDocument/2006/relationships/oleObject" Target="../embeddings/oleObject69.bin"/><Relationship Id="rId30" Type="http://schemas.openxmlformats.org/officeDocument/2006/relationships/image" Target="../media/image65.wmf"/><Relationship Id="rId8" Type="http://schemas.openxmlformats.org/officeDocument/2006/relationships/image" Target="../media/image5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10000" y="3046806"/>
            <a:ext cx="6172200" cy="1894362"/>
          </a:xfrm>
        </p:spPr>
        <p:txBody>
          <a:bodyPr/>
          <a:lstStyle/>
          <a:p>
            <a:r>
              <a:rPr lang="en-CA"/>
              <a:t>Section 2.6 Multiplying </a:t>
            </a:r>
            <a:r>
              <a:rPr lang="en-CA" dirty="0"/>
              <a:t>and Dividing Algebraic Term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772060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8" name="Content Placeholder 2"/>
          <p:cNvSpPr>
            <a:spLocks noGrp="1"/>
          </p:cNvSpPr>
          <p:nvPr>
            <p:ph sz="quarter" idx="1"/>
          </p:nvPr>
        </p:nvSpPr>
        <p:spPr>
          <a:xfrm>
            <a:off x="263352" y="282576"/>
            <a:ext cx="11161240" cy="860425"/>
          </a:xfrm>
        </p:spPr>
        <p:txBody>
          <a:bodyPr/>
          <a:lstStyle/>
          <a:p>
            <a:pPr eaLnBrk="1" hangingPunct="1"/>
            <a:r>
              <a:rPr lang="en-CA" sz="2200"/>
              <a:t>When dividing polynomials, divide each term in the quotient by the monomial in the divisor 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3697289" y="1163639"/>
          <a:ext cx="13430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34725" imgH="418918" progId="Equation.DSMT4">
                  <p:embed/>
                </p:oleObj>
              </mc:Choice>
              <mc:Fallback>
                <p:oleObj name="Equation" r:id="rId3" imgW="634725" imgH="418918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7289" y="1163639"/>
                        <a:ext cx="1343025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5130801" y="1168401"/>
          <a:ext cx="9937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9900" imgH="419100" progId="Equation.DSMT4">
                  <p:embed/>
                </p:oleObj>
              </mc:Choice>
              <mc:Fallback>
                <p:oleObj name="Equation" r:id="rId5" imgW="469900" imgH="419100" progId="Equation.DSMT4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1" y="1168401"/>
                        <a:ext cx="993775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6148388" y="1236664"/>
          <a:ext cx="804862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0835" imgH="393529" progId="Equation.DSMT4">
                  <p:embed/>
                </p:oleObj>
              </mc:Choice>
              <mc:Fallback>
                <p:oleObj name="Equation" r:id="rId7" imgW="380835" imgH="393529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8388" y="1236664"/>
                        <a:ext cx="804862" cy="833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5137151" y="2193925"/>
          <a:ext cx="7842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17087" imgH="177569" progId="Equation.DSMT4">
                  <p:embed/>
                </p:oleObj>
              </mc:Choice>
              <mc:Fallback>
                <p:oleObj name="Equation" r:id="rId9" imgW="317087" imgH="177569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7151" y="2193925"/>
                        <a:ext cx="784225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5951538" y="2208214"/>
          <a:ext cx="722312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91847" imgH="177646" progId="Equation.DSMT4">
                  <p:embed/>
                </p:oleObj>
              </mc:Choice>
              <mc:Fallback>
                <p:oleObj name="Equation" r:id="rId11" imgW="291847" imgH="177646" progId="Equation.DSMT4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538" y="2208214"/>
                        <a:ext cx="722312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335361" y="2720975"/>
            <a:ext cx="9664304" cy="1366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200" dirty="0"/>
              <a:t>The polynomial in the numerator is the area</a:t>
            </a:r>
          </a:p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200" dirty="0"/>
              <a:t>The divisor is the length of the rectangle</a:t>
            </a:r>
          </a:p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200" dirty="0"/>
              <a:t>The quotient is the width of the rectangle</a:t>
            </a:r>
          </a:p>
        </p:txBody>
      </p:sp>
      <p:sp>
        <p:nvSpPr>
          <p:cNvPr id="10" name="Rectangle 9"/>
          <p:cNvSpPr/>
          <p:nvPr/>
        </p:nvSpPr>
        <p:spPr>
          <a:xfrm>
            <a:off x="4402139" y="4505326"/>
            <a:ext cx="2797175" cy="15589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5484019" y="5277644"/>
            <a:ext cx="1573212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7"/>
          <p:cNvGraphicFramePr>
            <a:graphicFrameLocks noChangeAspect="1"/>
          </p:cNvGraphicFramePr>
          <p:nvPr/>
        </p:nvGraphicFramePr>
        <p:xfrm>
          <a:off x="4913314" y="4983164"/>
          <a:ext cx="884237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17225" imgH="203024" progId="Equation.DSMT4">
                  <p:embed/>
                </p:oleObj>
              </mc:Choice>
              <mc:Fallback>
                <p:oleObj name="Equation" r:id="rId13" imgW="317225" imgH="203024" progId="Equation.DSMT4">
                  <p:embed/>
                  <p:pic>
                    <p:nvPicPr>
                      <p:cNvPr id="1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3314" y="4983164"/>
                        <a:ext cx="884237" cy="566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/>
        </p:nvGraphicFramePr>
        <p:xfrm>
          <a:off x="6332538" y="5029200"/>
          <a:ext cx="8128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91847" imgH="177646" progId="Equation.DSMT4">
                  <p:embed/>
                </p:oleObj>
              </mc:Choice>
              <mc:Fallback>
                <p:oleObj name="Equation" r:id="rId15" imgW="291847" imgH="177646" progId="Equation.DSMT4">
                  <p:embed/>
                  <p:pic>
                    <p:nvPicPr>
                      <p:cNvPr id="1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2538" y="5029200"/>
                        <a:ext cx="812800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/>
        </p:nvGraphicFramePr>
        <p:xfrm>
          <a:off x="3722689" y="4994275"/>
          <a:ext cx="5302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0335" imgH="177646" progId="Equation.DSMT4">
                  <p:embed/>
                </p:oleObj>
              </mc:Choice>
              <mc:Fallback>
                <p:oleObj name="Equation" r:id="rId17" imgW="190335" imgH="177646" progId="Equation.DSMT4">
                  <p:embed/>
                  <p:pic>
                    <p:nvPicPr>
                      <p:cNvPr id="1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2689" y="4994275"/>
                        <a:ext cx="53022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/>
          <p:cNvGraphicFramePr>
            <a:graphicFrameLocks noChangeAspect="1"/>
          </p:cNvGraphicFramePr>
          <p:nvPr/>
        </p:nvGraphicFramePr>
        <p:xfrm>
          <a:off x="5056188" y="4052888"/>
          <a:ext cx="5651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02936" imgH="177569" progId="Equation.DSMT4">
                  <p:embed/>
                </p:oleObj>
              </mc:Choice>
              <mc:Fallback>
                <p:oleObj name="Equation" r:id="rId19" imgW="202936" imgH="177569" progId="Equation.DSMT4">
                  <p:embed/>
                  <p:pic>
                    <p:nvPicPr>
                      <p:cNvPr id="1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6188" y="4052888"/>
                        <a:ext cx="56515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1"/>
          <p:cNvGraphicFramePr>
            <a:graphicFrameLocks noChangeAspect="1"/>
          </p:cNvGraphicFramePr>
          <p:nvPr/>
        </p:nvGraphicFramePr>
        <p:xfrm>
          <a:off x="6416675" y="4051300"/>
          <a:ext cx="5651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02936" imgH="177569" progId="Equation.DSMT4">
                  <p:embed/>
                </p:oleObj>
              </mc:Choice>
              <mc:Fallback>
                <p:oleObj name="Equation" r:id="rId21" imgW="202936" imgH="177569" progId="Equation.DSMT4">
                  <p:embed/>
                  <p:pic>
                    <p:nvPicPr>
                      <p:cNvPr id="1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6675" y="4051300"/>
                        <a:ext cx="56515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8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7467600" cy="639762"/>
          </a:xfrm>
        </p:spPr>
        <p:txBody>
          <a:bodyPr/>
          <a:lstStyle/>
          <a:p>
            <a:pPr>
              <a:defRPr/>
            </a:pPr>
            <a:r>
              <a:rPr lang="en-CA" dirty="0"/>
              <a:t>Practice simplify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471183"/>
              </p:ext>
            </p:extLst>
          </p:nvPr>
        </p:nvGraphicFramePr>
        <p:xfrm>
          <a:off x="983432" y="1052514"/>
          <a:ext cx="1531937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12447" imgH="418918" progId="Equation.DSMT4">
                  <p:embed/>
                </p:oleObj>
              </mc:Choice>
              <mc:Fallback>
                <p:oleObj name="Equation" r:id="rId3" imgW="812447" imgH="418918" progId="Equation.DSMT4">
                  <p:embed/>
                  <p:pic>
                    <p:nvPicPr>
                      <p:cNvPr id="512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432" y="1052514"/>
                        <a:ext cx="1531937" cy="788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5413375" y="1042989"/>
          <a:ext cx="2681288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22400" imgH="419100" progId="Equation.DSMT4">
                  <p:embed/>
                </p:oleObj>
              </mc:Choice>
              <mc:Fallback>
                <p:oleObj name="Equation" r:id="rId5" imgW="1422400" imgH="419100" progId="Equation.DSMT4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75" y="1042989"/>
                        <a:ext cx="2681288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1679575" y="3481389"/>
          <a:ext cx="39497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95500" imgH="419100" progId="Equation.DSMT4">
                  <p:embed/>
                </p:oleObj>
              </mc:Choice>
              <mc:Fallback>
                <p:oleObj name="Equation" r:id="rId7" imgW="2095500" imgH="419100" progId="Equation.DSMT4">
                  <p:embed/>
                  <p:pic>
                    <p:nvPicPr>
                      <p:cNvPr id="5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3481389"/>
                        <a:ext cx="3949700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227909"/>
              </p:ext>
            </p:extLst>
          </p:nvPr>
        </p:nvGraphicFramePr>
        <p:xfrm>
          <a:off x="1156469" y="1957389"/>
          <a:ext cx="766763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06224" imgH="418918" progId="Equation.DSMT4">
                  <p:embed/>
                </p:oleObj>
              </mc:Choice>
              <mc:Fallback>
                <p:oleObj name="Equation" r:id="rId9" imgW="406224" imgH="418918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6469" y="1957389"/>
                        <a:ext cx="766763" cy="788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047975"/>
              </p:ext>
            </p:extLst>
          </p:nvPr>
        </p:nvGraphicFramePr>
        <p:xfrm>
          <a:off x="1931169" y="2011364"/>
          <a:ext cx="766763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06048" imgH="393359" progId="Equation.DSMT4">
                  <p:embed/>
                </p:oleObj>
              </mc:Choice>
              <mc:Fallback>
                <p:oleObj name="Equation" r:id="rId11" imgW="406048" imgH="393359" progId="Equation.DSMT4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169" y="2011364"/>
                        <a:ext cx="766763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459584"/>
              </p:ext>
            </p:extLst>
          </p:nvPr>
        </p:nvGraphicFramePr>
        <p:xfrm>
          <a:off x="1177107" y="2887663"/>
          <a:ext cx="8143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17087" imgH="177569" progId="Equation.DSMT4">
                  <p:embed/>
                </p:oleObj>
              </mc:Choice>
              <mc:Fallback>
                <p:oleObj name="Equation" r:id="rId13" imgW="317087" imgH="177569" progId="Equation.DSMT4">
                  <p:embed/>
                  <p:pic>
                    <p:nvPicPr>
                      <p:cNvPr id="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107" y="2887663"/>
                        <a:ext cx="814387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446350"/>
              </p:ext>
            </p:extLst>
          </p:nvPr>
        </p:nvGraphicFramePr>
        <p:xfrm>
          <a:off x="2012132" y="2932113"/>
          <a:ext cx="687387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66353" imgH="177569" progId="Equation.DSMT4">
                  <p:embed/>
                </p:oleObj>
              </mc:Choice>
              <mc:Fallback>
                <p:oleObj name="Equation" r:id="rId15" imgW="266353" imgH="177569" progId="Equation.DSMT4">
                  <p:embed/>
                  <p:pic>
                    <p:nvPicPr>
                      <p:cNvPr id="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132" y="2932113"/>
                        <a:ext cx="687387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5576889" y="1893889"/>
          <a:ext cx="885825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69900" imgH="419100" progId="Equation.DSMT4">
                  <p:embed/>
                </p:oleObj>
              </mc:Choice>
              <mc:Fallback>
                <p:oleObj name="Equation" r:id="rId17" imgW="469900" imgH="419100" progId="Equation.DSMT4">
                  <p:embed/>
                  <p:pic>
                    <p:nvPicPr>
                      <p:cNvPr id="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6889" y="1893889"/>
                        <a:ext cx="885825" cy="788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6518276" y="1947864"/>
          <a:ext cx="982663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20474" imgH="393529" progId="Equation.DSMT4">
                  <p:embed/>
                </p:oleObj>
              </mc:Choice>
              <mc:Fallback>
                <p:oleObj name="Equation" r:id="rId19" imgW="520474" imgH="393529" progId="Equation.DSMT4">
                  <p:embed/>
                  <p:pic>
                    <p:nvPicPr>
                      <p:cNvPr id="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8276" y="1947864"/>
                        <a:ext cx="982663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7580314" y="1887538"/>
          <a:ext cx="9112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82391" imgH="418918" progId="Equation.DSMT4">
                  <p:embed/>
                </p:oleObj>
              </mc:Choice>
              <mc:Fallback>
                <p:oleObj name="Equation" r:id="rId21" imgW="482391" imgH="418918" progId="Equation.DSMT4">
                  <p:embed/>
                  <p:pic>
                    <p:nvPicPr>
                      <p:cNvPr id="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0314" y="1887538"/>
                        <a:ext cx="911225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/>
        </p:nvGraphicFramePr>
        <p:xfrm>
          <a:off x="5784851" y="2827339"/>
          <a:ext cx="6953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68140" imgH="203112" progId="Equation.DSMT4">
                  <p:embed/>
                </p:oleObj>
              </mc:Choice>
              <mc:Fallback>
                <p:oleObj name="Equation" r:id="rId23" imgW="368140" imgH="203112" progId="Equation.DSMT4">
                  <p:embed/>
                  <p:pic>
                    <p:nvPicPr>
                      <p:cNvPr id="1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4851" y="2827339"/>
                        <a:ext cx="6953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/>
        </p:nvGraphicFramePr>
        <p:xfrm>
          <a:off x="6553201" y="2873375"/>
          <a:ext cx="67151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55292" imgH="203024" progId="Equation.DSMT4">
                  <p:embed/>
                </p:oleObj>
              </mc:Choice>
              <mc:Fallback>
                <p:oleObj name="Equation" r:id="rId25" imgW="355292" imgH="203024" progId="Equation.DSMT4">
                  <p:embed/>
                  <p:pic>
                    <p:nvPicPr>
                      <p:cNvPr id="1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1" y="2873375"/>
                        <a:ext cx="671513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/>
        </p:nvGraphicFramePr>
        <p:xfrm>
          <a:off x="7296150" y="2860676"/>
          <a:ext cx="64770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42603" imgH="177646" progId="Equation.DSMT4">
                  <p:embed/>
                </p:oleObj>
              </mc:Choice>
              <mc:Fallback>
                <p:oleObj name="Equation" r:id="rId27" imgW="342603" imgH="177646" progId="Equation.DSMT4">
                  <p:embed/>
                  <p:pic>
                    <p:nvPicPr>
                      <p:cNvPr id="1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6150" y="2860676"/>
                        <a:ext cx="64770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/>
        </p:nvGraphicFramePr>
        <p:xfrm>
          <a:off x="2046288" y="4435475"/>
          <a:ext cx="766762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06224" imgH="418918" progId="Equation.DSMT4">
                  <p:embed/>
                </p:oleObj>
              </mc:Choice>
              <mc:Fallback>
                <p:oleObj name="Equation" r:id="rId29" imgW="406224" imgH="418918" progId="Equation.DSMT4">
                  <p:embed/>
                  <p:pic>
                    <p:nvPicPr>
                      <p:cNvPr id="1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288" y="4435475"/>
                        <a:ext cx="766762" cy="788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/>
        </p:nvGraphicFramePr>
        <p:xfrm>
          <a:off x="2825750" y="4491039"/>
          <a:ext cx="8382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444307" imgH="393529" progId="Equation.DSMT4">
                  <p:embed/>
                </p:oleObj>
              </mc:Choice>
              <mc:Fallback>
                <p:oleObj name="Equation" r:id="rId31" imgW="444307" imgH="393529" progId="Equation.DSMT4">
                  <p:embed/>
                  <p:pic>
                    <p:nvPicPr>
                      <p:cNvPr id="1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0" y="4491039"/>
                        <a:ext cx="838200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/>
        </p:nvGraphicFramePr>
        <p:xfrm>
          <a:off x="3752851" y="4445000"/>
          <a:ext cx="95726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508000" imgH="419100" progId="Equation.DSMT4">
                  <p:embed/>
                </p:oleObj>
              </mc:Choice>
              <mc:Fallback>
                <p:oleObj name="Equation" r:id="rId33" imgW="508000" imgH="419100" progId="Equation.DSMT4">
                  <p:embed/>
                  <p:pic>
                    <p:nvPicPr>
                      <p:cNvPr id="1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1" y="4445000"/>
                        <a:ext cx="957263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/>
        </p:nvGraphicFramePr>
        <p:xfrm>
          <a:off x="4794250" y="4425950"/>
          <a:ext cx="838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444307" imgH="418918" progId="Equation.DSMT4">
                  <p:embed/>
                </p:oleObj>
              </mc:Choice>
              <mc:Fallback>
                <p:oleObj name="Equation" r:id="rId35" imgW="444307" imgH="418918" progId="Equation.DSMT4">
                  <p:embed/>
                  <p:pic>
                    <p:nvPicPr>
                      <p:cNvPr id="1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0" y="4425950"/>
                        <a:ext cx="8382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/>
          <p:cNvGraphicFramePr>
            <a:graphicFrameLocks noChangeAspect="1"/>
          </p:cNvGraphicFramePr>
          <p:nvPr/>
        </p:nvGraphicFramePr>
        <p:xfrm>
          <a:off x="5737226" y="4484689"/>
          <a:ext cx="957263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507780" imgH="393529" progId="Equation.DSMT4">
                  <p:embed/>
                </p:oleObj>
              </mc:Choice>
              <mc:Fallback>
                <p:oleObj name="Equation" r:id="rId37" imgW="507780" imgH="393529" progId="Equation.DSMT4">
                  <p:embed/>
                  <p:pic>
                    <p:nvPicPr>
                      <p:cNvPr id="2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226" y="4484689"/>
                        <a:ext cx="957263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1"/>
          <p:cNvGraphicFramePr>
            <a:graphicFrameLocks noChangeAspect="1"/>
          </p:cNvGraphicFramePr>
          <p:nvPr/>
        </p:nvGraphicFramePr>
        <p:xfrm>
          <a:off x="2087564" y="5611814"/>
          <a:ext cx="693737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368140" imgH="203112" progId="Equation.DSMT4">
                  <p:embed/>
                </p:oleObj>
              </mc:Choice>
              <mc:Fallback>
                <p:oleObj name="Equation" r:id="rId39" imgW="368140" imgH="203112" progId="Equation.DSMT4">
                  <p:embed/>
                  <p:pic>
                    <p:nvPicPr>
                      <p:cNvPr id="2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4" y="5611814"/>
                        <a:ext cx="693737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2"/>
          <p:cNvGraphicFramePr>
            <a:graphicFrameLocks noChangeAspect="1"/>
          </p:cNvGraphicFramePr>
          <p:nvPr/>
        </p:nvGraphicFramePr>
        <p:xfrm>
          <a:off x="2878138" y="5656264"/>
          <a:ext cx="646112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342751" imgH="203112" progId="Equation.DSMT4">
                  <p:embed/>
                </p:oleObj>
              </mc:Choice>
              <mc:Fallback>
                <p:oleObj name="Equation" r:id="rId41" imgW="342751" imgH="203112" progId="Equation.DSMT4">
                  <p:embed/>
                  <p:pic>
                    <p:nvPicPr>
                      <p:cNvPr id="2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8138" y="5656264"/>
                        <a:ext cx="646112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3"/>
          <p:cNvGraphicFramePr>
            <a:graphicFrameLocks noChangeAspect="1"/>
          </p:cNvGraphicFramePr>
          <p:nvPr/>
        </p:nvGraphicFramePr>
        <p:xfrm>
          <a:off x="3657601" y="5645151"/>
          <a:ext cx="646113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342603" imgH="177646" progId="Equation.DSMT4">
                  <p:embed/>
                </p:oleObj>
              </mc:Choice>
              <mc:Fallback>
                <p:oleObj name="Equation" r:id="rId43" imgW="342603" imgH="177646" progId="Equation.DSMT4">
                  <p:embed/>
                  <p:pic>
                    <p:nvPicPr>
                      <p:cNvPr id="2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1" y="5645151"/>
                        <a:ext cx="646113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4"/>
          <p:cNvGraphicFramePr>
            <a:graphicFrameLocks noChangeAspect="1"/>
          </p:cNvGraphicFramePr>
          <p:nvPr/>
        </p:nvGraphicFramePr>
        <p:xfrm>
          <a:off x="4440238" y="5610225"/>
          <a:ext cx="71755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380835" imgH="203112" progId="Equation.DSMT4">
                  <p:embed/>
                </p:oleObj>
              </mc:Choice>
              <mc:Fallback>
                <p:oleObj name="Equation" r:id="rId45" imgW="380835" imgH="203112" progId="Equation.DSMT4">
                  <p:embed/>
                  <p:pic>
                    <p:nvPicPr>
                      <p:cNvPr id="2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8" y="5610225"/>
                        <a:ext cx="717550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5"/>
          <p:cNvGraphicFramePr>
            <a:graphicFrameLocks noChangeAspect="1"/>
          </p:cNvGraphicFramePr>
          <p:nvPr/>
        </p:nvGraphicFramePr>
        <p:xfrm>
          <a:off x="5272088" y="5656264"/>
          <a:ext cx="646112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342751" imgH="203112" progId="Equation.DSMT4">
                  <p:embed/>
                </p:oleObj>
              </mc:Choice>
              <mc:Fallback>
                <p:oleObj name="Equation" r:id="rId47" imgW="342751" imgH="203112" progId="Equation.DSMT4">
                  <p:embed/>
                  <p:pic>
                    <p:nvPicPr>
                      <p:cNvPr id="2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2088" y="5656264"/>
                        <a:ext cx="646112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2966218" y="1560514"/>
            <a:ext cx="1543050" cy="9223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Divide each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term by the </a:t>
            </a:r>
          </a:p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denominator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8642350" y="1577976"/>
            <a:ext cx="1543050" cy="9239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Divide each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term by the </a:t>
            </a:r>
          </a:p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denominator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7113589" y="3773488"/>
            <a:ext cx="2465387" cy="646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Divide each term by the denominator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7131051" y="4759326"/>
            <a:ext cx="2716213" cy="646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Simplify by combining liketerms</a:t>
            </a:r>
          </a:p>
        </p:txBody>
      </p:sp>
      <p:graphicFrame>
        <p:nvGraphicFramePr>
          <p:cNvPr id="30" name="Object 26"/>
          <p:cNvGraphicFramePr>
            <a:graphicFrameLocks noChangeAspect="1"/>
          </p:cNvGraphicFramePr>
          <p:nvPr/>
        </p:nvGraphicFramePr>
        <p:xfrm>
          <a:off x="2143125" y="6135689"/>
          <a:ext cx="71755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380835" imgH="203112" progId="Equation.DSMT4">
                  <p:embed/>
                </p:oleObj>
              </mc:Choice>
              <mc:Fallback>
                <p:oleObj name="Equation" r:id="rId49" imgW="380835" imgH="203112" progId="Equation.DSMT4">
                  <p:embed/>
                  <p:pic>
                    <p:nvPicPr>
                      <p:cNvPr id="3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6135689"/>
                        <a:ext cx="717550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7"/>
          <p:cNvGraphicFramePr>
            <a:graphicFrameLocks noChangeAspect="1"/>
          </p:cNvGraphicFramePr>
          <p:nvPr/>
        </p:nvGraphicFramePr>
        <p:xfrm>
          <a:off x="2930526" y="6183314"/>
          <a:ext cx="6445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342751" imgH="203112" progId="Equation.DSMT4">
                  <p:embed/>
                </p:oleObj>
              </mc:Choice>
              <mc:Fallback>
                <p:oleObj name="Equation" r:id="rId51" imgW="342751" imgH="203112" progId="Equation.DSMT4">
                  <p:embed/>
                  <p:pic>
                    <p:nvPicPr>
                      <p:cNvPr id="31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526" y="6183314"/>
                        <a:ext cx="6445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8"/>
          <p:cNvGraphicFramePr>
            <a:graphicFrameLocks noChangeAspect="1"/>
          </p:cNvGraphicFramePr>
          <p:nvPr/>
        </p:nvGraphicFramePr>
        <p:xfrm>
          <a:off x="3708401" y="6169026"/>
          <a:ext cx="64452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342603" imgH="177646" progId="Equation.DSMT4">
                  <p:embed/>
                </p:oleObj>
              </mc:Choice>
              <mc:Fallback>
                <p:oleObj name="Equation" r:id="rId53" imgW="342603" imgH="177646" progId="Equation.DSMT4">
                  <p:embed/>
                  <p:pic>
                    <p:nvPicPr>
                      <p:cNvPr id="3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1" y="6169026"/>
                        <a:ext cx="644525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403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7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8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8" grpId="0"/>
      <p:bldP spid="2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3352" y="260648"/>
            <a:ext cx="7467600" cy="612775"/>
          </a:xfrm>
        </p:spPr>
        <p:txBody>
          <a:bodyPr/>
          <a:lstStyle/>
          <a:p>
            <a:pPr>
              <a:defRPr/>
            </a:pPr>
            <a:r>
              <a:rPr lang="en-CA" dirty="0"/>
              <a:t>VI) Multiplying two Binomials: FOIL</a:t>
            </a:r>
          </a:p>
        </p:txBody>
      </p:sp>
      <p:sp>
        <p:nvSpPr>
          <p:cNvPr id="6161" name="Content Placeholder 2"/>
          <p:cNvSpPr>
            <a:spLocks noGrp="1"/>
          </p:cNvSpPr>
          <p:nvPr>
            <p:ph sz="quarter" idx="1"/>
          </p:nvPr>
        </p:nvSpPr>
        <p:spPr>
          <a:xfrm>
            <a:off x="263352" y="968376"/>
            <a:ext cx="11449271" cy="1344613"/>
          </a:xfrm>
        </p:spPr>
        <p:txBody>
          <a:bodyPr/>
          <a:lstStyle/>
          <a:p>
            <a:pPr eaLnBrk="1" hangingPunct="1"/>
            <a:r>
              <a:rPr lang="en-CA" sz="2200" dirty="0"/>
              <a:t>When multiplying two binomials, use each binomial to form the sides of a rectangle </a:t>
            </a:r>
          </a:p>
          <a:p>
            <a:pPr eaLnBrk="1" hangingPunct="1"/>
            <a:r>
              <a:rPr lang="en-CA" sz="2200" dirty="0"/>
              <a:t>Expand to find the area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3013075" y="2279651"/>
          <a:ext cx="201453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52087" imgH="253890" progId="Equation.DSMT4">
                  <p:embed/>
                </p:oleObj>
              </mc:Choice>
              <mc:Fallback>
                <p:oleObj name="Equation" r:id="rId3" imgW="952087" imgH="253890" progId="Equation.DSMT4">
                  <p:embed/>
                  <p:pic>
                    <p:nvPicPr>
                      <p:cNvPr id="143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075" y="2279651"/>
                        <a:ext cx="2014538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3017839" y="2284414"/>
          <a:ext cx="11001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20474" imgH="253890" progId="Equation.DSMT4">
                  <p:embed/>
                </p:oleObj>
              </mc:Choice>
              <mc:Fallback>
                <p:oleObj name="Equation" r:id="rId5" imgW="520474" imgH="253890" progId="Equation.DSMT4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839" y="2284414"/>
                        <a:ext cx="1100137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4070350" y="2289176"/>
          <a:ext cx="9652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7002" imgH="253890" progId="Equation.DSMT4">
                  <p:embed/>
                </p:oleObj>
              </mc:Choice>
              <mc:Fallback>
                <p:oleObj name="Equation" r:id="rId7" imgW="457002" imgH="25389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350" y="2289176"/>
                        <a:ext cx="96520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613026" y="3495676"/>
            <a:ext cx="2232025" cy="1546225"/>
          </a:xfrm>
          <a:prstGeom prst="rect">
            <a:avLst/>
          </a:prstGeom>
          <a:solidFill>
            <a:srgbClr val="FFFF00">
              <a:alpha val="4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8" name="Straight Connector 7"/>
          <p:cNvCxnSpPr/>
          <p:nvPr/>
        </p:nvCxnSpPr>
        <p:spPr>
          <a:xfrm rot="5400000">
            <a:off x="3037682" y="4269582"/>
            <a:ext cx="157321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>
            <a:stCxn id="7" idx="1"/>
            <a:endCxn id="7" idx="3"/>
          </p:cNvCxnSpPr>
          <p:nvPr/>
        </p:nvCxnSpPr>
        <p:spPr>
          <a:xfrm rot="10800000" flipH="1">
            <a:off x="2613026" y="4268788"/>
            <a:ext cx="223202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2038351" y="3687763"/>
          <a:ext cx="4286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2936" imgH="177569" progId="Equation.DSMT4">
                  <p:embed/>
                </p:oleObj>
              </mc:Choice>
              <mc:Fallback>
                <p:oleObj name="Equation" r:id="rId9" imgW="202936" imgH="177569" progId="Equation.DSMT4">
                  <p:embed/>
                  <p:pic>
                    <p:nvPicPr>
                      <p:cNvPr id="1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1" y="3687763"/>
                        <a:ext cx="428625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2136775" y="4445000"/>
          <a:ext cx="2413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102" imgH="177492" progId="Equation.DSMT4">
                  <p:embed/>
                </p:oleObj>
              </mc:Choice>
              <mc:Fallback>
                <p:oleObj name="Equation" r:id="rId11" imgW="114102" imgH="177492" progId="Equation.DSMT4">
                  <p:embed/>
                  <p:pic>
                    <p:nvPicPr>
                      <p:cNvPr id="1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775" y="4445000"/>
                        <a:ext cx="24130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/>
        </p:nvGraphicFramePr>
        <p:xfrm>
          <a:off x="3095625" y="3130551"/>
          <a:ext cx="268288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6835" imgH="139518" progId="Equation.DSMT4">
                  <p:embed/>
                </p:oleObj>
              </mc:Choice>
              <mc:Fallback>
                <p:oleObj name="Equation" r:id="rId13" imgW="126835" imgH="139518" progId="Equation.DSMT4">
                  <p:embed/>
                  <p:pic>
                    <p:nvPicPr>
                      <p:cNvPr id="1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3130551"/>
                        <a:ext cx="268288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/>
        </p:nvGraphicFramePr>
        <p:xfrm>
          <a:off x="4230689" y="3094038"/>
          <a:ext cx="26828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6780" imgH="164814" progId="Equation.DSMT4">
                  <p:embed/>
                </p:oleObj>
              </mc:Choice>
              <mc:Fallback>
                <p:oleObj name="Equation" r:id="rId15" imgW="126780" imgH="164814" progId="Equation.DSMT4">
                  <p:embed/>
                  <p:pic>
                    <p:nvPicPr>
                      <p:cNvPr id="1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689" y="3094038"/>
                        <a:ext cx="268287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/>
        </p:nvGraphicFramePr>
        <p:xfrm>
          <a:off x="2913064" y="3700464"/>
          <a:ext cx="5365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53780" imgH="203024" progId="Equation.DSMT4">
                  <p:embed/>
                </p:oleObj>
              </mc:Choice>
              <mc:Fallback>
                <p:oleObj name="Equation" r:id="rId17" imgW="253780" imgH="203024" progId="Equation.DSMT4">
                  <p:embed/>
                  <p:pic>
                    <p:nvPicPr>
                      <p:cNvPr id="1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064" y="3700464"/>
                        <a:ext cx="5365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/>
          <p:cNvGraphicFramePr>
            <a:graphicFrameLocks noChangeAspect="1"/>
          </p:cNvGraphicFramePr>
          <p:nvPr/>
        </p:nvGraphicFramePr>
        <p:xfrm>
          <a:off x="2957514" y="4416425"/>
          <a:ext cx="4032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90335" imgH="177646" progId="Equation.DSMT4">
                  <p:embed/>
                </p:oleObj>
              </mc:Choice>
              <mc:Fallback>
                <p:oleObj name="Equation" r:id="rId19" imgW="190335" imgH="177646" progId="Equation.DSMT4">
                  <p:embed/>
                  <p:pic>
                    <p:nvPicPr>
                      <p:cNvPr id="1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4" y="4416425"/>
                        <a:ext cx="403225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1"/>
          <p:cNvGraphicFramePr>
            <a:graphicFrameLocks noChangeAspect="1"/>
          </p:cNvGraphicFramePr>
          <p:nvPr/>
        </p:nvGraphicFramePr>
        <p:xfrm>
          <a:off x="4141789" y="3702050"/>
          <a:ext cx="401637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90335" imgH="177646" progId="Equation.DSMT4">
                  <p:embed/>
                </p:oleObj>
              </mc:Choice>
              <mc:Fallback>
                <p:oleObj name="Equation" r:id="rId21" imgW="190335" imgH="177646" progId="Equation.DSMT4">
                  <p:embed/>
                  <p:pic>
                    <p:nvPicPr>
                      <p:cNvPr id="1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1789" y="3702050"/>
                        <a:ext cx="401637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2"/>
          <p:cNvGraphicFramePr>
            <a:graphicFrameLocks noChangeAspect="1"/>
          </p:cNvGraphicFramePr>
          <p:nvPr/>
        </p:nvGraphicFramePr>
        <p:xfrm>
          <a:off x="4157664" y="4392613"/>
          <a:ext cx="376237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77492" imgH="164814" progId="Equation.DSMT4">
                  <p:embed/>
                </p:oleObj>
              </mc:Choice>
              <mc:Fallback>
                <p:oleObj name="Equation" r:id="rId23" imgW="177492" imgH="164814" progId="Equation.DSMT4">
                  <p:embed/>
                  <p:pic>
                    <p:nvPicPr>
                      <p:cNvPr id="2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7664" y="4392613"/>
                        <a:ext cx="376237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3"/>
          <p:cNvGraphicFramePr>
            <a:graphicFrameLocks noChangeAspect="1"/>
          </p:cNvGraphicFramePr>
          <p:nvPr/>
        </p:nvGraphicFramePr>
        <p:xfrm>
          <a:off x="2354264" y="5264151"/>
          <a:ext cx="7778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68140" imgH="203112" progId="Equation.DSMT4">
                  <p:embed/>
                </p:oleObj>
              </mc:Choice>
              <mc:Fallback>
                <p:oleObj name="Equation" r:id="rId25" imgW="368140" imgH="203112" progId="Equation.DSMT4">
                  <p:embed/>
                  <p:pic>
                    <p:nvPicPr>
                      <p:cNvPr id="2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264" y="5264151"/>
                        <a:ext cx="7778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4"/>
          <p:cNvGraphicFramePr>
            <a:graphicFrameLocks noChangeAspect="1"/>
          </p:cNvGraphicFramePr>
          <p:nvPr/>
        </p:nvGraphicFramePr>
        <p:xfrm>
          <a:off x="3152776" y="5310188"/>
          <a:ext cx="83026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93359" imgH="177646" progId="Equation.DSMT4">
                  <p:embed/>
                </p:oleObj>
              </mc:Choice>
              <mc:Fallback>
                <p:oleObj name="Equation" r:id="rId27" imgW="393359" imgH="177646" progId="Equation.DSMT4">
                  <p:embed/>
                  <p:pic>
                    <p:nvPicPr>
                      <p:cNvPr id="2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76" y="5310188"/>
                        <a:ext cx="830263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5"/>
          <p:cNvGraphicFramePr>
            <a:graphicFrameLocks noChangeAspect="1"/>
          </p:cNvGraphicFramePr>
          <p:nvPr/>
        </p:nvGraphicFramePr>
        <p:xfrm>
          <a:off x="4098925" y="5300663"/>
          <a:ext cx="668338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17087" imgH="164885" progId="Equation.DSMT4">
                  <p:embed/>
                </p:oleObj>
              </mc:Choice>
              <mc:Fallback>
                <p:oleObj name="Equation" r:id="rId29" imgW="317087" imgH="164885" progId="Equation.DSMT4">
                  <p:embed/>
                  <p:pic>
                    <p:nvPicPr>
                      <p:cNvPr id="2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8925" y="5300663"/>
                        <a:ext cx="668338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1"/>
          <p:cNvGraphicFramePr>
            <a:graphicFrameLocks noChangeAspect="1"/>
          </p:cNvGraphicFramePr>
          <p:nvPr/>
        </p:nvGraphicFramePr>
        <p:xfrm>
          <a:off x="5033964" y="2324101"/>
          <a:ext cx="7778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368140" imgH="203112" progId="Equation.DSMT4">
                  <p:embed/>
                </p:oleObj>
              </mc:Choice>
              <mc:Fallback>
                <p:oleObj name="Equation" r:id="rId31" imgW="368140" imgH="203112" progId="Equation.DSMT4">
                  <p:embed/>
                  <p:pic>
                    <p:nvPicPr>
                      <p:cNvPr id="24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3964" y="2324101"/>
                        <a:ext cx="7778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2"/>
          <p:cNvGraphicFramePr>
            <a:graphicFrameLocks noChangeAspect="1"/>
          </p:cNvGraphicFramePr>
          <p:nvPr/>
        </p:nvGraphicFramePr>
        <p:xfrm>
          <a:off x="5832476" y="2384425"/>
          <a:ext cx="83026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93359" imgH="177646" progId="Equation.DSMT4">
                  <p:embed/>
                </p:oleObj>
              </mc:Choice>
              <mc:Fallback>
                <p:oleObj name="Equation" r:id="rId32" imgW="393359" imgH="177646" progId="Equation.DSMT4">
                  <p:embed/>
                  <p:pic>
                    <p:nvPicPr>
                      <p:cNvPr id="25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2476" y="2384425"/>
                        <a:ext cx="830263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3"/>
          <p:cNvGraphicFramePr>
            <a:graphicFrameLocks noChangeAspect="1"/>
          </p:cNvGraphicFramePr>
          <p:nvPr/>
        </p:nvGraphicFramePr>
        <p:xfrm>
          <a:off x="6778625" y="2374901"/>
          <a:ext cx="668338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317087" imgH="164885" progId="Equation.DSMT4">
                  <p:embed/>
                </p:oleObj>
              </mc:Choice>
              <mc:Fallback>
                <p:oleObj name="Equation" r:id="rId33" imgW="317087" imgH="164885" progId="Equation.DSMT4">
                  <p:embed/>
                  <p:pic>
                    <p:nvPicPr>
                      <p:cNvPr id="26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25" y="2374901"/>
                        <a:ext cx="668338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5526088" y="2940050"/>
            <a:ext cx="4335462" cy="7699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sz="2200" dirty="0">
                <a:solidFill>
                  <a:srgbClr val="FF0000"/>
                </a:solidFill>
                <a:latin typeface="+mj-lt"/>
              </a:rPr>
              <a:t>Another method for multiplying two binomials is by using FOIL</a:t>
            </a:r>
          </a:p>
        </p:txBody>
      </p:sp>
      <p:graphicFrame>
        <p:nvGraphicFramePr>
          <p:cNvPr id="28" name="Object 24"/>
          <p:cNvGraphicFramePr>
            <a:graphicFrameLocks noChangeAspect="1"/>
          </p:cNvGraphicFramePr>
          <p:nvPr/>
        </p:nvGraphicFramePr>
        <p:xfrm>
          <a:off x="6070600" y="4206876"/>
          <a:ext cx="201453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952087" imgH="253890" progId="Equation.DSMT4">
                  <p:embed/>
                </p:oleObj>
              </mc:Choice>
              <mc:Fallback>
                <p:oleObj name="Equation" r:id="rId34" imgW="952087" imgH="253890" progId="Equation.DSMT4">
                  <p:embed/>
                  <p:pic>
                    <p:nvPicPr>
                      <p:cNvPr id="2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0600" y="4206876"/>
                        <a:ext cx="2014538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9013825" y="4343401"/>
            <a:ext cx="901700" cy="4302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sz="2200" b="1" dirty="0">
                <a:solidFill>
                  <a:srgbClr val="FF0000"/>
                </a:solidFill>
                <a:latin typeface="+mj-lt"/>
              </a:rPr>
              <a:t>F</a:t>
            </a:r>
            <a:r>
              <a:rPr lang="en-CA" sz="2200" dirty="0">
                <a:latin typeface="+mj-lt"/>
              </a:rPr>
              <a:t>irst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9002714" y="4819651"/>
            <a:ext cx="1355725" cy="4302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sz="2200" b="1" dirty="0">
                <a:solidFill>
                  <a:srgbClr val="FF0000"/>
                </a:solidFill>
                <a:latin typeface="+mj-lt"/>
              </a:rPr>
              <a:t>O</a:t>
            </a:r>
            <a:r>
              <a:rPr lang="en-CA" sz="2200" dirty="0">
                <a:latin typeface="+mj-lt"/>
              </a:rPr>
              <a:t>utside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9059864" y="5322888"/>
            <a:ext cx="1355725" cy="4318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sz="2200" b="1" dirty="0">
                <a:solidFill>
                  <a:srgbClr val="FF0000"/>
                </a:solidFill>
                <a:latin typeface="+mj-lt"/>
              </a:rPr>
              <a:t>I</a:t>
            </a:r>
            <a:r>
              <a:rPr lang="en-CA" sz="2200" dirty="0">
                <a:latin typeface="+mj-lt"/>
              </a:rPr>
              <a:t>nside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9048751" y="5854701"/>
            <a:ext cx="1355725" cy="4302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sz="2200" b="1" dirty="0">
                <a:solidFill>
                  <a:srgbClr val="FF0000"/>
                </a:solidFill>
                <a:latin typeface="+mj-lt"/>
              </a:rPr>
              <a:t>L</a:t>
            </a:r>
            <a:r>
              <a:rPr lang="en-CA" sz="2200" dirty="0">
                <a:latin typeface="+mj-lt"/>
              </a:rPr>
              <a:t>ast</a:t>
            </a:r>
          </a:p>
        </p:txBody>
      </p:sp>
      <p:sp>
        <p:nvSpPr>
          <p:cNvPr id="35" name="Freeform 34"/>
          <p:cNvSpPr/>
          <p:nvPr/>
        </p:nvSpPr>
        <p:spPr>
          <a:xfrm>
            <a:off x="6342063" y="3956050"/>
            <a:ext cx="977900" cy="338138"/>
          </a:xfrm>
          <a:custGeom>
            <a:avLst/>
            <a:gdLst>
              <a:gd name="connsiteX0" fmla="*/ 0 w 510988"/>
              <a:gd name="connsiteY0" fmla="*/ 405653 h 405653"/>
              <a:gd name="connsiteX1" fmla="*/ 242047 w 510988"/>
              <a:gd name="connsiteY1" fmla="*/ 2241 h 405653"/>
              <a:gd name="connsiteX2" fmla="*/ 510988 w 510988"/>
              <a:gd name="connsiteY2" fmla="*/ 392206 h 405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0988" h="405653">
                <a:moveTo>
                  <a:pt x="0" y="405653"/>
                </a:moveTo>
                <a:cubicBezTo>
                  <a:pt x="78441" y="205067"/>
                  <a:pt x="156882" y="4482"/>
                  <a:pt x="242047" y="2241"/>
                </a:cubicBezTo>
                <a:cubicBezTo>
                  <a:pt x="327212" y="0"/>
                  <a:pt x="419100" y="196103"/>
                  <a:pt x="510988" y="392206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6" name="Freeform 35"/>
          <p:cNvSpPr/>
          <p:nvPr/>
        </p:nvSpPr>
        <p:spPr>
          <a:xfrm>
            <a:off x="6350000" y="3984625"/>
            <a:ext cx="1466850" cy="338138"/>
          </a:xfrm>
          <a:custGeom>
            <a:avLst/>
            <a:gdLst>
              <a:gd name="connsiteX0" fmla="*/ 0 w 510988"/>
              <a:gd name="connsiteY0" fmla="*/ 405653 h 405653"/>
              <a:gd name="connsiteX1" fmla="*/ 242047 w 510988"/>
              <a:gd name="connsiteY1" fmla="*/ 2241 h 405653"/>
              <a:gd name="connsiteX2" fmla="*/ 510988 w 510988"/>
              <a:gd name="connsiteY2" fmla="*/ 392206 h 405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0988" h="405653">
                <a:moveTo>
                  <a:pt x="0" y="405653"/>
                </a:moveTo>
                <a:cubicBezTo>
                  <a:pt x="78441" y="205067"/>
                  <a:pt x="156882" y="4482"/>
                  <a:pt x="242047" y="2241"/>
                </a:cubicBezTo>
                <a:cubicBezTo>
                  <a:pt x="327212" y="0"/>
                  <a:pt x="419100" y="196103"/>
                  <a:pt x="510988" y="392206"/>
                </a:cubicBezTo>
              </a:path>
            </a:pathLst>
          </a:cu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8" name="Freeform 37"/>
          <p:cNvSpPr/>
          <p:nvPr/>
        </p:nvSpPr>
        <p:spPr>
          <a:xfrm>
            <a:off x="6897689" y="3960814"/>
            <a:ext cx="517525" cy="338137"/>
          </a:xfrm>
          <a:custGeom>
            <a:avLst/>
            <a:gdLst>
              <a:gd name="connsiteX0" fmla="*/ 0 w 510988"/>
              <a:gd name="connsiteY0" fmla="*/ 405653 h 405653"/>
              <a:gd name="connsiteX1" fmla="*/ 242047 w 510988"/>
              <a:gd name="connsiteY1" fmla="*/ 2241 h 405653"/>
              <a:gd name="connsiteX2" fmla="*/ 510988 w 510988"/>
              <a:gd name="connsiteY2" fmla="*/ 392206 h 405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0988" h="405653">
                <a:moveTo>
                  <a:pt x="0" y="405653"/>
                </a:moveTo>
                <a:cubicBezTo>
                  <a:pt x="78441" y="205067"/>
                  <a:pt x="156882" y="4482"/>
                  <a:pt x="242047" y="2241"/>
                </a:cubicBezTo>
                <a:cubicBezTo>
                  <a:pt x="327212" y="0"/>
                  <a:pt x="419100" y="196103"/>
                  <a:pt x="510988" y="392206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9" name="Freeform 38"/>
          <p:cNvSpPr/>
          <p:nvPr/>
        </p:nvSpPr>
        <p:spPr>
          <a:xfrm>
            <a:off x="6905625" y="3989389"/>
            <a:ext cx="952500" cy="338137"/>
          </a:xfrm>
          <a:custGeom>
            <a:avLst/>
            <a:gdLst>
              <a:gd name="connsiteX0" fmla="*/ 0 w 510988"/>
              <a:gd name="connsiteY0" fmla="*/ 405653 h 405653"/>
              <a:gd name="connsiteX1" fmla="*/ 242047 w 510988"/>
              <a:gd name="connsiteY1" fmla="*/ 2241 h 405653"/>
              <a:gd name="connsiteX2" fmla="*/ 510988 w 510988"/>
              <a:gd name="connsiteY2" fmla="*/ 392206 h 405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0988" h="405653">
                <a:moveTo>
                  <a:pt x="0" y="405653"/>
                </a:moveTo>
                <a:cubicBezTo>
                  <a:pt x="78441" y="205067"/>
                  <a:pt x="156882" y="4482"/>
                  <a:pt x="242047" y="2241"/>
                </a:cubicBezTo>
                <a:cubicBezTo>
                  <a:pt x="327212" y="0"/>
                  <a:pt x="419100" y="196103"/>
                  <a:pt x="510988" y="392206"/>
                </a:cubicBezTo>
              </a:path>
            </a:pathLst>
          </a:cu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40" name="Object 28"/>
          <p:cNvGraphicFramePr>
            <a:graphicFrameLocks noChangeAspect="1"/>
          </p:cNvGraphicFramePr>
          <p:nvPr/>
        </p:nvGraphicFramePr>
        <p:xfrm>
          <a:off x="5653089" y="4745039"/>
          <a:ext cx="7778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368140" imgH="203112" progId="Equation.DSMT4">
                  <p:embed/>
                </p:oleObj>
              </mc:Choice>
              <mc:Fallback>
                <p:oleObj name="Equation" r:id="rId35" imgW="368140" imgH="203112" progId="Equation.DSMT4">
                  <p:embed/>
                  <p:pic>
                    <p:nvPicPr>
                      <p:cNvPr id="4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089" y="4745039"/>
                        <a:ext cx="7778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9"/>
          <p:cNvGraphicFramePr>
            <a:graphicFrameLocks noChangeAspect="1"/>
          </p:cNvGraphicFramePr>
          <p:nvPr/>
        </p:nvGraphicFramePr>
        <p:xfrm>
          <a:off x="6423026" y="4787900"/>
          <a:ext cx="696913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329914" imgH="177646" progId="Equation.DSMT4">
                  <p:embed/>
                </p:oleObj>
              </mc:Choice>
              <mc:Fallback>
                <p:oleObj name="Equation" r:id="rId37" imgW="329914" imgH="177646" progId="Equation.DSMT4">
                  <p:embed/>
                  <p:pic>
                    <p:nvPicPr>
                      <p:cNvPr id="41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3026" y="4787900"/>
                        <a:ext cx="696913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30"/>
          <p:cNvGraphicFramePr>
            <a:graphicFrameLocks noChangeAspect="1"/>
          </p:cNvGraphicFramePr>
          <p:nvPr/>
        </p:nvGraphicFramePr>
        <p:xfrm>
          <a:off x="7221538" y="4791075"/>
          <a:ext cx="696912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329914" imgH="177646" progId="Equation.DSMT4">
                  <p:embed/>
                </p:oleObj>
              </mc:Choice>
              <mc:Fallback>
                <p:oleObj name="Equation" r:id="rId39" imgW="329914" imgH="177646" progId="Equation.DSMT4">
                  <p:embed/>
                  <p:pic>
                    <p:nvPicPr>
                      <p:cNvPr id="42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1538" y="4791075"/>
                        <a:ext cx="696912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31"/>
          <p:cNvGraphicFramePr>
            <a:graphicFrameLocks noChangeAspect="1"/>
          </p:cNvGraphicFramePr>
          <p:nvPr/>
        </p:nvGraphicFramePr>
        <p:xfrm>
          <a:off x="8018463" y="4779963"/>
          <a:ext cx="67151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317087" imgH="164885" progId="Equation.DSMT4">
                  <p:embed/>
                </p:oleObj>
              </mc:Choice>
              <mc:Fallback>
                <p:oleObj name="Equation" r:id="rId41" imgW="317087" imgH="164885" progId="Equation.DSMT4">
                  <p:embed/>
                  <p:pic>
                    <p:nvPicPr>
                      <p:cNvPr id="4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8463" y="4779963"/>
                        <a:ext cx="671512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32"/>
          <p:cNvGraphicFramePr>
            <a:graphicFrameLocks noChangeAspect="1"/>
          </p:cNvGraphicFramePr>
          <p:nvPr/>
        </p:nvGraphicFramePr>
        <p:xfrm>
          <a:off x="5665789" y="5349876"/>
          <a:ext cx="7778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368140" imgH="203112" progId="Equation.DSMT4">
                  <p:embed/>
                </p:oleObj>
              </mc:Choice>
              <mc:Fallback>
                <p:oleObj name="Equation" r:id="rId43" imgW="368140" imgH="203112" progId="Equation.DSMT4">
                  <p:embed/>
                  <p:pic>
                    <p:nvPicPr>
                      <p:cNvPr id="44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5789" y="5349876"/>
                        <a:ext cx="7778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33"/>
          <p:cNvGraphicFramePr>
            <a:graphicFrameLocks noChangeAspect="1"/>
          </p:cNvGraphicFramePr>
          <p:nvPr/>
        </p:nvGraphicFramePr>
        <p:xfrm>
          <a:off x="6464301" y="5395913"/>
          <a:ext cx="83026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393359" imgH="177646" progId="Equation.DSMT4">
                  <p:embed/>
                </p:oleObj>
              </mc:Choice>
              <mc:Fallback>
                <p:oleObj name="Equation" r:id="rId44" imgW="393359" imgH="177646" progId="Equation.DSMT4">
                  <p:embed/>
                  <p:pic>
                    <p:nvPicPr>
                      <p:cNvPr id="45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4301" y="5395913"/>
                        <a:ext cx="830263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34"/>
          <p:cNvGraphicFramePr>
            <a:graphicFrameLocks noChangeAspect="1"/>
          </p:cNvGraphicFramePr>
          <p:nvPr/>
        </p:nvGraphicFramePr>
        <p:xfrm>
          <a:off x="7410450" y="5386388"/>
          <a:ext cx="668338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317087" imgH="164885" progId="Equation.DSMT4">
                  <p:embed/>
                </p:oleObj>
              </mc:Choice>
              <mc:Fallback>
                <p:oleObj name="Equation" r:id="rId45" imgW="317087" imgH="164885" progId="Equation.DSMT4">
                  <p:embed/>
                  <p:pic>
                    <p:nvPicPr>
                      <p:cNvPr id="46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0450" y="5386388"/>
                        <a:ext cx="668338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7523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-4.81481E-6 L -0.17187 0.247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594" y="1233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7.40741E-7 L -0.0882 0.10208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410" y="50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1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6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9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 nodeType="clickPar">
                      <p:stCondLst>
                        <p:cond delay="indefinite"/>
                      </p:stCondLst>
                      <p:childTnLst>
                        <p:par>
                          <p:cTn id="2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 nodeType="clickPar">
                      <p:stCondLst>
                        <p:cond delay="indefinite"/>
                      </p:stCondLst>
                      <p:childTnLst>
                        <p:par>
                          <p:cTn id="2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8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0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0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1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 nodeType="clickPar">
                      <p:stCondLst>
                        <p:cond delay="indefinite"/>
                      </p:stCondLst>
                      <p:childTnLst>
                        <p:par>
                          <p:cTn id="2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 nodeType="clickPar">
                      <p:stCondLst>
                        <p:cond delay="indefinite"/>
                      </p:stCondLst>
                      <p:childTnLst>
                        <p:par>
                          <p:cTn id="2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7" grpId="0"/>
      <p:bldP spid="31" grpId="0"/>
      <p:bldP spid="32" grpId="0"/>
      <p:bldP spid="33" grpId="0"/>
      <p:bldP spid="3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19275" y="247650"/>
            <a:ext cx="7467600" cy="654050"/>
          </a:xfrm>
        </p:spPr>
        <p:txBody>
          <a:bodyPr/>
          <a:lstStyle/>
          <a:p>
            <a:pPr>
              <a:defRPr/>
            </a:pPr>
            <a:r>
              <a:rPr lang="en-CA" dirty="0"/>
              <a:t>Practice: Expand the binomials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036949"/>
              </p:ext>
            </p:extLst>
          </p:nvPr>
        </p:nvGraphicFramePr>
        <p:xfrm>
          <a:off x="936252" y="1409701"/>
          <a:ext cx="23383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04900" imgH="254000" progId="Equation.DSMT4">
                  <p:embed/>
                </p:oleObj>
              </mc:Choice>
              <mc:Fallback>
                <p:oleObj name="Equation" r:id="rId3" imgW="1104900" imgH="254000" progId="Equation.DSMT4">
                  <p:embed/>
                  <p:pic>
                    <p:nvPicPr>
                      <p:cNvPr id="143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252" y="1409701"/>
                        <a:ext cx="2338388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612088"/>
              </p:ext>
            </p:extLst>
          </p:nvPr>
        </p:nvGraphicFramePr>
        <p:xfrm>
          <a:off x="4583832" y="1412776"/>
          <a:ext cx="26860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9449" imgH="253890" progId="Equation.DSMT4">
                  <p:embed/>
                </p:oleObj>
              </mc:Choice>
              <mc:Fallback>
                <p:oleObj name="Equation" r:id="rId5" imgW="1269449" imgH="253890" progId="Equation.DSMT4">
                  <p:embed/>
                  <p:pic>
                    <p:nvPicPr>
                      <p:cNvPr id="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832" y="1412776"/>
                        <a:ext cx="2686050" cy="536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915487"/>
              </p:ext>
            </p:extLst>
          </p:nvPr>
        </p:nvGraphicFramePr>
        <p:xfrm>
          <a:off x="695400" y="3861048"/>
          <a:ext cx="48895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11400" imgH="254000" progId="Equation.DSMT4">
                  <p:embed/>
                </p:oleObj>
              </mc:Choice>
              <mc:Fallback>
                <p:oleObj name="Equation" r:id="rId7" imgW="2311400" imgH="254000" progId="Equation.DSMT4">
                  <p:embed/>
                  <p:pic>
                    <p:nvPicPr>
                      <p:cNvPr id="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00" y="3861048"/>
                        <a:ext cx="488950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reeform 6"/>
          <p:cNvSpPr/>
          <p:nvPr/>
        </p:nvSpPr>
        <p:spPr>
          <a:xfrm>
            <a:off x="1528390" y="1144589"/>
            <a:ext cx="977900" cy="338137"/>
          </a:xfrm>
          <a:custGeom>
            <a:avLst/>
            <a:gdLst>
              <a:gd name="connsiteX0" fmla="*/ 0 w 510988"/>
              <a:gd name="connsiteY0" fmla="*/ 405653 h 405653"/>
              <a:gd name="connsiteX1" fmla="*/ 242047 w 510988"/>
              <a:gd name="connsiteY1" fmla="*/ 2241 h 405653"/>
              <a:gd name="connsiteX2" fmla="*/ 510988 w 510988"/>
              <a:gd name="connsiteY2" fmla="*/ 392206 h 405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0988" h="405653">
                <a:moveTo>
                  <a:pt x="0" y="405653"/>
                </a:moveTo>
                <a:cubicBezTo>
                  <a:pt x="78441" y="205067"/>
                  <a:pt x="156882" y="4482"/>
                  <a:pt x="242047" y="2241"/>
                </a:cubicBezTo>
                <a:cubicBezTo>
                  <a:pt x="327212" y="0"/>
                  <a:pt x="419100" y="196103"/>
                  <a:pt x="510988" y="392206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8" name="Freeform 7"/>
          <p:cNvSpPr/>
          <p:nvPr/>
        </p:nvSpPr>
        <p:spPr>
          <a:xfrm>
            <a:off x="1536327" y="1173164"/>
            <a:ext cx="1466850" cy="338137"/>
          </a:xfrm>
          <a:custGeom>
            <a:avLst/>
            <a:gdLst>
              <a:gd name="connsiteX0" fmla="*/ 0 w 510988"/>
              <a:gd name="connsiteY0" fmla="*/ 405653 h 405653"/>
              <a:gd name="connsiteX1" fmla="*/ 242047 w 510988"/>
              <a:gd name="connsiteY1" fmla="*/ 2241 h 405653"/>
              <a:gd name="connsiteX2" fmla="*/ 510988 w 510988"/>
              <a:gd name="connsiteY2" fmla="*/ 392206 h 405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0988" h="405653">
                <a:moveTo>
                  <a:pt x="0" y="405653"/>
                </a:moveTo>
                <a:cubicBezTo>
                  <a:pt x="78441" y="205067"/>
                  <a:pt x="156882" y="4482"/>
                  <a:pt x="242047" y="2241"/>
                </a:cubicBezTo>
                <a:cubicBezTo>
                  <a:pt x="327212" y="0"/>
                  <a:pt x="419100" y="196103"/>
                  <a:pt x="510988" y="392206"/>
                </a:cubicBezTo>
              </a:path>
            </a:pathLst>
          </a:cu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" name="Freeform 8"/>
          <p:cNvSpPr/>
          <p:nvPr/>
        </p:nvSpPr>
        <p:spPr>
          <a:xfrm>
            <a:off x="2084016" y="1149350"/>
            <a:ext cx="517525" cy="338138"/>
          </a:xfrm>
          <a:custGeom>
            <a:avLst/>
            <a:gdLst>
              <a:gd name="connsiteX0" fmla="*/ 0 w 510988"/>
              <a:gd name="connsiteY0" fmla="*/ 405653 h 405653"/>
              <a:gd name="connsiteX1" fmla="*/ 242047 w 510988"/>
              <a:gd name="connsiteY1" fmla="*/ 2241 h 405653"/>
              <a:gd name="connsiteX2" fmla="*/ 510988 w 510988"/>
              <a:gd name="connsiteY2" fmla="*/ 392206 h 405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0988" h="405653">
                <a:moveTo>
                  <a:pt x="0" y="405653"/>
                </a:moveTo>
                <a:cubicBezTo>
                  <a:pt x="78441" y="205067"/>
                  <a:pt x="156882" y="4482"/>
                  <a:pt x="242047" y="2241"/>
                </a:cubicBezTo>
                <a:cubicBezTo>
                  <a:pt x="327212" y="0"/>
                  <a:pt x="419100" y="196103"/>
                  <a:pt x="510988" y="392206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" name="Freeform 9"/>
          <p:cNvSpPr/>
          <p:nvPr/>
        </p:nvSpPr>
        <p:spPr>
          <a:xfrm>
            <a:off x="2091952" y="1177925"/>
            <a:ext cx="952500" cy="338138"/>
          </a:xfrm>
          <a:custGeom>
            <a:avLst/>
            <a:gdLst>
              <a:gd name="connsiteX0" fmla="*/ 0 w 510988"/>
              <a:gd name="connsiteY0" fmla="*/ 405653 h 405653"/>
              <a:gd name="connsiteX1" fmla="*/ 242047 w 510988"/>
              <a:gd name="connsiteY1" fmla="*/ 2241 h 405653"/>
              <a:gd name="connsiteX2" fmla="*/ 510988 w 510988"/>
              <a:gd name="connsiteY2" fmla="*/ 392206 h 405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0988" h="405653">
                <a:moveTo>
                  <a:pt x="0" y="405653"/>
                </a:moveTo>
                <a:cubicBezTo>
                  <a:pt x="78441" y="205067"/>
                  <a:pt x="156882" y="4482"/>
                  <a:pt x="242047" y="2241"/>
                </a:cubicBezTo>
                <a:cubicBezTo>
                  <a:pt x="327212" y="0"/>
                  <a:pt x="419100" y="196103"/>
                  <a:pt x="510988" y="392206"/>
                </a:cubicBezTo>
              </a:path>
            </a:pathLst>
          </a:cu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638230"/>
              </p:ext>
            </p:extLst>
          </p:nvPr>
        </p:nvGraphicFramePr>
        <p:xfrm>
          <a:off x="839416" y="1933576"/>
          <a:ext cx="7778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8140" imgH="203112" progId="Equation.DSMT4">
                  <p:embed/>
                </p:oleObj>
              </mc:Choice>
              <mc:Fallback>
                <p:oleObj name="Equation" r:id="rId9" imgW="368140" imgH="203112" progId="Equation.DSMT4">
                  <p:embed/>
                  <p:pic>
                    <p:nvPicPr>
                      <p:cNvPr id="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416" y="1933576"/>
                        <a:ext cx="7778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175229"/>
              </p:ext>
            </p:extLst>
          </p:nvPr>
        </p:nvGraphicFramePr>
        <p:xfrm>
          <a:off x="1598240" y="1976439"/>
          <a:ext cx="7239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42603" imgH="177646" progId="Equation.DSMT4">
                  <p:embed/>
                </p:oleObj>
              </mc:Choice>
              <mc:Fallback>
                <p:oleObj name="Equation" r:id="rId11" imgW="342603" imgH="177646" progId="Equation.DSMT4">
                  <p:embed/>
                  <p:pic>
                    <p:nvPicPr>
                      <p:cNvPr id="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240" y="1976439"/>
                        <a:ext cx="723900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00470"/>
              </p:ext>
            </p:extLst>
          </p:nvPr>
        </p:nvGraphicFramePr>
        <p:xfrm>
          <a:off x="2487241" y="2046289"/>
          <a:ext cx="509587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1195" imgH="139639" progId="Equation.DSMT4">
                  <p:embed/>
                </p:oleObj>
              </mc:Choice>
              <mc:Fallback>
                <p:oleObj name="Equation" r:id="rId13" imgW="241195" imgH="139639" progId="Equation.DSMT4">
                  <p:embed/>
                  <p:pic>
                    <p:nvPicPr>
                      <p:cNvPr id="1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241" y="2046289"/>
                        <a:ext cx="509587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768516"/>
              </p:ext>
            </p:extLst>
          </p:nvPr>
        </p:nvGraphicFramePr>
        <p:xfrm>
          <a:off x="3176216" y="1970089"/>
          <a:ext cx="5365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53670" imgH="177569" progId="Equation.DSMT4">
                  <p:embed/>
                </p:oleObj>
              </mc:Choice>
              <mc:Fallback>
                <p:oleObj name="Equation" r:id="rId15" imgW="253670" imgH="177569" progId="Equation.DSMT4">
                  <p:embed/>
                  <p:pic>
                    <p:nvPicPr>
                      <p:cNvPr id="1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216" y="1970089"/>
                        <a:ext cx="536575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04431"/>
              </p:ext>
            </p:extLst>
          </p:nvPr>
        </p:nvGraphicFramePr>
        <p:xfrm>
          <a:off x="853703" y="2538414"/>
          <a:ext cx="7778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68140" imgH="203112" progId="Equation.DSMT4">
                  <p:embed/>
                </p:oleObj>
              </mc:Choice>
              <mc:Fallback>
                <p:oleObj name="Equation" r:id="rId17" imgW="368140" imgH="203112" progId="Equation.DSMT4">
                  <p:embed/>
                  <p:pic>
                    <p:nvPicPr>
                      <p:cNvPr id="1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703" y="2538414"/>
                        <a:ext cx="7778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601770"/>
              </p:ext>
            </p:extLst>
          </p:nvPr>
        </p:nvGraphicFramePr>
        <p:xfrm>
          <a:off x="1639515" y="2584450"/>
          <a:ext cx="8572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05872" imgH="177569" progId="Equation.DSMT4">
                  <p:embed/>
                </p:oleObj>
              </mc:Choice>
              <mc:Fallback>
                <p:oleObj name="Equation" r:id="rId19" imgW="405872" imgH="177569" progId="Equation.DSMT4">
                  <p:embed/>
                  <p:pic>
                    <p:nvPicPr>
                      <p:cNvPr id="1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515" y="2584450"/>
                        <a:ext cx="85725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444501"/>
              </p:ext>
            </p:extLst>
          </p:nvPr>
        </p:nvGraphicFramePr>
        <p:xfrm>
          <a:off x="2665041" y="2562225"/>
          <a:ext cx="53498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53670" imgH="177569" progId="Equation.DSMT4">
                  <p:embed/>
                </p:oleObj>
              </mc:Choice>
              <mc:Fallback>
                <p:oleObj name="Equation" r:id="rId21" imgW="253670" imgH="177569" progId="Equation.DSMT4">
                  <p:embed/>
                  <p:pic>
                    <p:nvPicPr>
                      <p:cNvPr id="1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041" y="2562225"/>
                        <a:ext cx="534987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Freeform 27"/>
          <p:cNvSpPr/>
          <p:nvPr/>
        </p:nvSpPr>
        <p:spPr>
          <a:xfrm>
            <a:off x="5425207" y="1147662"/>
            <a:ext cx="976312" cy="338138"/>
          </a:xfrm>
          <a:custGeom>
            <a:avLst/>
            <a:gdLst>
              <a:gd name="connsiteX0" fmla="*/ 0 w 510988"/>
              <a:gd name="connsiteY0" fmla="*/ 405653 h 405653"/>
              <a:gd name="connsiteX1" fmla="*/ 242047 w 510988"/>
              <a:gd name="connsiteY1" fmla="*/ 2241 h 405653"/>
              <a:gd name="connsiteX2" fmla="*/ 510988 w 510988"/>
              <a:gd name="connsiteY2" fmla="*/ 392206 h 405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0988" h="405653">
                <a:moveTo>
                  <a:pt x="0" y="405653"/>
                </a:moveTo>
                <a:cubicBezTo>
                  <a:pt x="78441" y="205067"/>
                  <a:pt x="156882" y="4482"/>
                  <a:pt x="242047" y="2241"/>
                </a:cubicBezTo>
                <a:cubicBezTo>
                  <a:pt x="327212" y="0"/>
                  <a:pt x="419100" y="196103"/>
                  <a:pt x="510988" y="392206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9" name="Freeform 28"/>
          <p:cNvSpPr/>
          <p:nvPr/>
        </p:nvSpPr>
        <p:spPr>
          <a:xfrm>
            <a:off x="5433144" y="1176237"/>
            <a:ext cx="1466850" cy="338138"/>
          </a:xfrm>
          <a:custGeom>
            <a:avLst/>
            <a:gdLst>
              <a:gd name="connsiteX0" fmla="*/ 0 w 510988"/>
              <a:gd name="connsiteY0" fmla="*/ 405653 h 405653"/>
              <a:gd name="connsiteX1" fmla="*/ 242047 w 510988"/>
              <a:gd name="connsiteY1" fmla="*/ 2241 h 405653"/>
              <a:gd name="connsiteX2" fmla="*/ 510988 w 510988"/>
              <a:gd name="connsiteY2" fmla="*/ 392206 h 405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0988" h="405653">
                <a:moveTo>
                  <a:pt x="0" y="405653"/>
                </a:moveTo>
                <a:cubicBezTo>
                  <a:pt x="78441" y="205067"/>
                  <a:pt x="156882" y="4482"/>
                  <a:pt x="242047" y="2241"/>
                </a:cubicBezTo>
                <a:cubicBezTo>
                  <a:pt x="327212" y="0"/>
                  <a:pt x="419100" y="196103"/>
                  <a:pt x="510988" y="392206"/>
                </a:cubicBezTo>
              </a:path>
            </a:pathLst>
          </a:cu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0" name="Freeform 29"/>
          <p:cNvSpPr/>
          <p:nvPr/>
        </p:nvSpPr>
        <p:spPr>
          <a:xfrm>
            <a:off x="5980833" y="1152425"/>
            <a:ext cx="517525" cy="336550"/>
          </a:xfrm>
          <a:custGeom>
            <a:avLst/>
            <a:gdLst>
              <a:gd name="connsiteX0" fmla="*/ 0 w 510988"/>
              <a:gd name="connsiteY0" fmla="*/ 405653 h 405653"/>
              <a:gd name="connsiteX1" fmla="*/ 242047 w 510988"/>
              <a:gd name="connsiteY1" fmla="*/ 2241 h 405653"/>
              <a:gd name="connsiteX2" fmla="*/ 510988 w 510988"/>
              <a:gd name="connsiteY2" fmla="*/ 392206 h 405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0988" h="405653">
                <a:moveTo>
                  <a:pt x="0" y="405653"/>
                </a:moveTo>
                <a:cubicBezTo>
                  <a:pt x="78441" y="205067"/>
                  <a:pt x="156882" y="4482"/>
                  <a:pt x="242047" y="2241"/>
                </a:cubicBezTo>
                <a:cubicBezTo>
                  <a:pt x="327212" y="0"/>
                  <a:pt x="419100" y="196103"/>
                  <a:pt x="510988" y="392206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1" name="Freeform 30"/>
          <p:cNvSpPr/>
          <p:nvPr/>
        </p:nvSpPr>
        <p:spPr>
          <a:xfrm>
            <a:off x="5988770" y="1181000"/>
            <a:ext cx="950913" cy="336550"/>
          </a:xfrm>
          <a:custGeom>
            <a:avLst/>
            <a:gdLst>
              <a:gd name="connsiteX0" fmla="*/ 0 w 510988"/>
              <a:gd name="connsiteY0" fmla="*/ 405653 h 405653"/>
              <a:gd name="connsiteX1" fmla="*/ 242047 w 510988"/>
              <a:gd name="connsiteY1" fmla="*/ 2241 h 405653"/>
              <a:gd name="connsiteX2" fmla="*/ 510988 w 510988"/>
              <a:gd name="connsiteY2" fmla="*/ 392206 h 405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0988" h="405653">
                <a:moveTo>
                  <a:pt x="0" y="405653"/>
                </a:moveTo>
                <a:cubicBezTo>
                  <a:pt x="78441" y="205067"/>
                  <a:pt x="156882" y="4482"/>
                  <a:pt x="242047" y="2241"/>
                </a:cubicBezTo>
                <a:cubicBezTo>
                  <a:pt x="327212" y="0"/>
                  <a:pt x="419100" y="196103"/>
                  <a:pt x="510988" y="392206"/>
                </a:cubicBezTo>
              </a:path>
            </a:pathLst>
          </a:cu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3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866435"/>
              </p:ext>
            </p:extLst>
          </p:nvPr>
        </p:nvGraphicFramePr>
        <p:xfrm>
          <a:off x="4669558" y="1935063"/>
          <a:ext cx="9112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31613" imgH="203112" progId="Equation.DSMT4">
                  <p:embed/>
                </p:oleObj>
              </mc:Choice>
              <mc:Fallback>
                <p:oleObj name="Equation" r:id="rId23" imgW="431613" imgH="203112" progId="Equation.DSMT4">
                  <p:embed/>
                  <p:pic>
                    <p:nvPicPr>
                      <p:cNvPr id="3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9558" y="1935063"/>
                        <a:ext cx="911225" cy="428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870092"/>
              </p:ext>
            </p:extLst>
          </p:nvPr>
        </p:nvGraphicFramePr>
        <p:xfrm>
          <a:off x="5509344" y="1979512"/>
          <a:ext cx="858838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05872" imgH="177569" progId="Equation.DSMT4">
                  <p:embed/>
                </p:oleObj>
              </mc:Choice>
              <mc:Fallback>
                <p:oleObj name="Equation" r:id="rId25" imgW="405872" imgH="177569" progId="Equation.DSMT4">
                  <p:embed/>
                  <p:pic>
                    <p:nvPicPr>
                      <p:cNvPr id="3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9344" y="1979512"/>
                        <a:ext cx="858838" cy="376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052092"/>
              </p:ext>
            </p:extLst>
          </p:nvPr>
        </p:nvGraphicFramePr>
        <p:xfrm>
          <a:off x="6360244" y="2009675"/>
          <a:ext cx="8318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93359" imgH="177646" progId="Equation.DSMT4">
                  <p:embed/>
                </p:oleObj>
              </mc:Choice>
              <mc:Fallback>
                <p:oleObj name="Equation" r:id="rId27" imgW="393359" imgH="177646" progId="Equation.DSMT4">
                  <p:embed/>
                  <p:pic>
                    <p:nvPicPr>
                      <p:cNvPr id="3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0244" y="2009675"/>
                        <a:ext cx="831850" cy="374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086861"/>
              </p:ext>
            </p:extLst>
          </p:nvPr>
        </p:nvGraphicFramePr>
        <p:xfrm>
          <a:off x="7292107" y="1998562"/>
          <a:ext cx="7239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42603" imgH="177646" progId="Equation.DSMT4">
                  <p:embed/>
                </p:oleObj>
              </mc:Choice>
              <mc:Fallback>
                <p:oleObj name="Equation" r:id="rId29" imgW="342603" imgH="177646" progId="Equation.DSMT4">
                  <p:embed/>
                  <p:pic>
                    <p:nvPicPr>
                      <p:cNvPr id="3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2107" y="1998562"/>
                        <a:ext cx="723900" cy="376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278169"/>
              </p:ext>
            </p:extLst>
          </p:nvPr>
        </p:nvGraphicFramePr>
        <p:xfrm>
          <a:off x="4682258" y="2541488"/>
          <a:ext cx="9112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431613" imgH="203112" progId="Equation.DSMT4">
                  <p:embed/>
                </p:oleObj>
              </mc:Choice>
              <mc:Fallback>
                <p:oleObj name="Equation" r:id="rId31" imgW="431613" imgH="203112" progId="Equation.DSMT4">
                  <p:embed/>
                  <p:pic>
                    <p:nvPicPr>
                      <p:cNvPr id="3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2258" y="2541488"/>
                        <a:ext cx="911225" cy="428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808089"/>
              </p:ext>
            </p:extLst>
          </p:nvPr>
        </p:nvGraphicFramePr>
        <p:xfrm>
          <a:off x="5604594" y="2587525"/>
          <a:ext cx="88423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418918" imgH="177723" progId="Equation.DSMT4">
                  <p:embed/>
                </p:oleObj>
              </mc:Choice>
              <mc:Fallback>
                <p:oleObj name="Equation" r:id="rId33" imgW="418918" imgH="177723" progId="Equation.DSMT4">
                  <p:embed/>
                  <p:pic>
                    <p:nvPicPr>
                      <p:cNvPr id="3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4594" y="2587525"/>
                        <a:ext cx="884238" cy="374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488411"/>
              </p:ext>
            </p:extLst>
          </p:nvPr>
        </p:nvGraphicFramePr>
        <p:xfrm>
          <a:off x="6495183" y="2578000"/>
          <a:ext cx="7207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342603" imgH="177646" progId="Equation.DSMT4">
                  <p:embed/>
                </p:oleObj>
              </mc:Choice>
              <mc:Fallback>
                <p:oleObj name="Equation" r:id="rId35" imgW="342603" imgH="177646" progId="Equation.DSMT4">
                  <p:embed/>
                  <p:pic>
                    <p:nvPicPr>
                      <p:cNvPr id="3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5183" y="2578000"/>
                        <a:ext cx="720725" cy="374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Freeform 38"/>
          <p:cNvSpPr/>
          <p:nvPr/>
        </p:nvSpPr>
        <p:spPr>
          <a:xfrm>
            <a:off x="1597100" y="3613397"/>
            <a:ext cx="976312" cy="338138"/>
          </a:xfrm>
          <a:custGeom>
            <a:avLst/>
            <a:gdLst>
              <a:gd name="connsiteX0" fmla="*/ 0 w 510988"/>
              <a:gd name="connsiteY0" fmla="*/ 405653 h 405653"/>
              <a:gd name="connsiteX1" fmla="*/ 242047 w 510988"/>
              <a:gd name="connsiteY1" fmla="*/ 2241 h 405653"/>
              <a:gd name="connsiteX2" fmla="*/ 510988 w 510988"/>
              <a:gd name="connsiteY2" fmla="*/ 392206 h 405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0988" h="405653">
                <a:moveTo>
                  <a:pt x="0" y="405653"/>
                </a:moveTo>
                <a:cubicBezTo>
                  <a:pt x="78441" y="205067"/>
                  <a:pt x="156882" y="4482"/>
                  <a:pt x="242047" y="2241"/>
                </a:cubicBezTo>
                <a:cubicBezTo>
                  <a:pt x="327212" y="0"/>
                  <a:pt x="419100" y="196103"/>
                  <a:pt x="510988" y="392206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0" name="Freeform 39"/>
          <p:cNvSpPr/>
          <p:nvPr/>
        </p:nvSpPr>
        <p:spPr>
          <a:xfrm>
            <a:off x="1605037" y="3641972"/>
            <a:ext cx="1466850" cy="338138"/>
          </a:xfrm>
          <a:custGeom>
            <a:avLst/>
            <a:gdLst>
              <a:gd name="connsiteX0" fmla="*/ 0 w 510988"/>
              <a:gd name="connsiteY0" fmla="*/ 405653 h 405653"/>
              <a:gd name="connsiteX1" fmla="*/ 242047 w 510988"/>
              <a:gd name="connsiteY1" fmla="*/ 2241 h 405653"/>
              <a:gd name="connsiteX2" fmla="*/ 510988 w 510988"/>
              <a:gd name="connsiteY2" fmla="*/ 392206 h 405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0988" h="405653">
                <a:moveTo>
                  <a:pt x="0" y="405653"/>
                </a:moveTo>
                <a:cubicBezTo>
                  <a:pt x="78441" y="205067"/>
                  <a:pt x="156882" y="4482"/>
                  <a:pt x="242047" y="2241"/>
                </a:cubicBezTo>
                <a:cubicBezTo>
                  <a:pt x="327212" y="0"/>
                  <a:pt x="419100" y="196103"/>
                  <a:pt x="510988" y="392206"/>
                </a:cubicBezTo>
              </a:path>
            </a:pathLst>
          </a:cu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1" name="Freeform 40"/>
          <p:cNvSpPr/>
          <p:nvPr/>
        </p:nvSpPr>
        <p:spPr>
          <a:xfrm>
            <a:off x="2152726" y="3618161"/>
            <a:ext cx="517525" cy="338137"/>
          </a:xfrm>
          <a:custGeom>
            <a:avLst/>
            <a:gdLst>
              <a:gd name="connsiteX0" fmla="*/ 0 w 510988"/>
              <a:gd name="connsiteY0" fmla="*/ 405653 h 405653"/>
              <a:gd name="connsiteX1" fmla="*/ 242047 w 510988"/>
              <a:gd name="connsiteY1" fmla="*/ 2241 h 405653"/>
              <a:gd name="connsiteX2" fmla="*/ 510988 w 510988"/>
              <a:gd name="connsiteY2" fmla="*/ 392206 h 405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0988" h="405653">
                <a:moveTo>
                  <a:pt x="0" y="405653"/>
                </a:moveTo>
                <a:cubicBezTo>
                  <a:pt x="78441" y="205067"/>
                  <a:pt x="156882" y="4482"/>
                  <a:pt x="242047" y="2241"/>
                </a:cubicBezTo>
                <a:cubicBezTo>
                  <a:pt x="327212" y="0"/>
                  <a:pt x="419100" y="196103"/>
                  <a:pt x="510988" y="392206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2" name="Freeform 41"/>
          <p:cNvSpPr/>
          <p:nvPr/>
        </p:nvSpPr>
        <p:spPr>
          <a:xfrm>
            <a:off x="2160663" y="3646736"/>
            <a:ext cx="950913" cy="338137"/>
          </a:xfrm>
          <a:custGeom>
            <a:avLst/>
            <a:gdLst>
              <a:gd name="connsiteX0" fmla="*/ 0 w 510988"/>
              <a:gd name="connsiteY0" fmla="*/ 405653 h 405653"/>
              <a:gd name="connsiteX1" fmla="*/ 242047 w 510988"/>
              <a:gd name="connsiteY1" fmla="*/ 2241 h 405653"/>
              <a:gd name="connsiteX2" fmla="*/ 510988 w 510988"/>
              <a:gd name="connsiteY2" fmla="*/ 392206 h 405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0988" h="405653">
                <a:moveTo>
                  <a:pt x="0" y="405653"/>
                </a:moveTo>
                <a:cubicBezTo>
                  <a:pt x="78441" y="205067"/>
                  <a:pt x="156882" y="4482"/>
                  <a:pt x="242047" y="2241"/>
                </a:cubicBezTo>
                <a:cubicBezTo>
                  <a:pt x="327212" y="0"/>
                  <a:pt x="419100" y="196103"/>
                  <a:pt x="510988" y="392206"/>
                </a:cubicBezTo>
              </a:path>
            </a:pathLst>
          </a:cu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43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162569"/>
              </p:ext>
            </p:extLst>
          </p:nvPr>
        </p:nvGraphicFramePr>
        <p:xfrm>
          <a:off x="906538" y="4402386"/>
          <a:ext cx="7778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368140" imgH="203112" progId="Equation.DSMT4">
                  <p:embed/>
                </p:oleObj>
              </mc:Choice>
              <mc:Fallback>
                <p:oleObj name="Equation" r:id="rId37" imgW="368140" imgH="203112" progId="Equation.DSMT4">
                  <p:embed/>
                  <p:pic>
                    <p:nvPicPr>
                      <p:cNvPr id="43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538" y="4402386"/>
                        <a:ext cx="7778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375382"/>
              </p:ext>
            </p:extLst>
          </p:nvPr>
        </p:nvGraphicFramePr>
        <p:xfrm>
          <a:off x="1638376" y="4445247"/>
          <a:ext cx="8858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418918" imgH="177723" progId="Equation.DSMT4">
                  <p:embed/>
                </p:oleObj>
              </mc:Choice>
              <mc:Fallback>
                <p:oleObj name="Equation" r:id="rId39" imgW="418918" imgH="177723" progId="Equation.DSMT4">
                  <p:embed/>
                  <p:pic>
                    <p:nvPicPr>
                      <p:cNvPr id="44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76" y="4445247"/>
                        <a:ext cx="885825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217799"/>
              </p:ext>
            </p:extLst>
          </p:nvPr>
        </p:nvGraphicFramePr>
        <p:xfrm>
          <a:off x="2516263" y="4448422"/>
          <a:ext cx="67151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317087" imgH="177569" progId="Equation.DSMT4">
                  <p:embed/>
                </p:oleObj>
              </mc:Choice>
              <mc:Fallback>
                <p:oleObj name="Equation" r:id="rId41" imgW="317087" imgH="177569" progId="Equation.DSMT4">
                  <p:embed/>
                  <p:pic>
                    <p:nvPicPr>
                      <p:cNvPr id="45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263" y="4448422"/>
                        <a:ext cx="671513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894539"/>
              </p:ext>
            </p:extLst>
          </p:nvPr>
        </p:nvGraphicFramePr>
        <p:xfrm>
          <a:off x="3190950" y="4438897"/>
          <a:ext cx="696912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329914" imgH="177646" progId="Equation.DSMT4">
                  <p:embed/>
                </p:oleObj>
              </mc:Choice>
              <mc:Fallback>
                <p:oleObj name="Equation" r:id="rId43" imgW="329914" imgH="177646" progId="Equation.DSMT4">
                  <p:embed/>
                  <p:pic>
                    <p:nvPicPr>
                      <p:cNvPr id="46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950" y="4438897"/>
                        <a:ext cx="696912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544843"/>
              </p:ext>
            </p:extLst>
          </p:nvPr>
        </p:nvGraphicFramePr>
        <p:xfrm>
          <a:off x="1220863" y="4994523"/>
          <a:ext cx="7778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368140" imgH="203112" progId="Equation.DSMT4">
                  <p:embed/>
                </p:oleObj>
              </mc:Choice>
              <mc:Fallback>
                <p:oleObj name="Equation" r:id="rId45" imgW="368140" imgH="203112" progId="Equation.DSMT4">
                  <p:embed/>
                  <p:pic>
                    <p:nvPicPr>
                      <p:cNvPr id="47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863" y="4994523"/>
                        <a:ext cx="7778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596597"/>
              </p:ext>
            </p:extLst>
          </p:nvPr>
        </p:nvGraphicFramePr>
        <p:xfrm>
          <a:off x="2008262" y="5038972"/>
          <a:ext cx="8826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418918" imgH="177723" progId="Equation.DSMT4">
                  <p:embed/>
                </p:oleObj>
              </mc:Choice>
              <mc:Fallback>
                <p:oleObj name="Equation" r:id="rId47" imgW="418918" imgH="177723" progId="Equation.DSMT4">
                  <p:embed/>
                  <p:pic>
                    <p:nvPicPr>
                      <p:cNvPr id="48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262" y="5038972"/>
                        <a:ext cx="88265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163619"/>
              </p:ext>
            </p:extLst>
          </p:nvPr>
        </p:nvGraphicFramePr>
        <p:xfrm>
          <a:off x="2951238" y="5031035"/>
          <a:ext cx="69691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329914" imgH="177646" progId="Equation.DSMT4">
                  <p:embed/>
                </p:oleObj>
              </mc:Choice>
              <mc:Fallback>
                <p:oleObj name="Equation" r:id="rId49" imgW="329914" imgH="177646" progId="Equation.DSMT4">
                  <p:embed/>
                  <p:pic>
                    <p:nvPicPr>
                      <p:cNvPr id="49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238" y="5031035"/>
                        <a:ext cx="696913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Freeform 49"/>
          <p:cNvSpPr/>
          <p:nvPr/>
        </p:nvSpPr>
        <p:spPr>
          <a:xfrm>
            <a:off x="3822775" y="3597522"/>
            <a:ext cx="976312" cy="338138"/>
          </a:xfrm>
          <a:custGeom>
            <a:avLst/>
            <a:gdLst>
              <a:gd name="connsiteX0" fmla="*/ 0 w 510988"/>
              <a:gd name="connsiteY0" fmla="*/ 405653 h 405653"/>
              <a:gd name="connsiteX1" fmla="*/ 242047 w 510988"/>
              <a:gd name="connsiteY1" fmla="*/ 2241 h 405653"/>
              <a:gd name="connsiteX2" fmla="*/ 510988 w 510988"/>
              <a:gd name="connsiteY2" fmla="*/ 392206 h 405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0988" h="405653">
                <a:moveTo>
                  <a:pt x="0" y="405653"/>
                </a:moveTo>
                <a:cubicBezTo>
                  <a:pt x="78441" y="205067"/>
                  <a:pt x="156882" y="4482"/>
                  <a:pt x="242047" y="2241"/>
                </a:cubicBezTo>
                <a:cubicBezTo>
                  <a:pt x="327212" y="0"/>
                  <a:pt x="419100" y="196103"/>
                  <a:pt x="510988" y="392206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1" name="Freeform 50"/>
          <p:cNvSpPr/>
          <p:nvPr/>
        </p:nvSpPr>
        <p:spPr>
          <a:xfrm>
            <a:off x="3830712" y="3626097"/>
            <a:ext cx="1466850" cy="338138"/>
          </a:xfrm>
          <a:custGeom>
            <a:avLst/>
            <a:gdLst>
              <a:gd name="connsiteX0" fmla="*/ 0 w 510988"/>
              <a:gd name="connsiteY0" fmla="*/ 405653 h 405653"/>
              <a:gd name="connsiteX1" fmla="*/ 242047 w 510988"/>
              <a:gd name="connsiteY1" fmla="*/ 2241 h 405653"/>
              <a:gd name="connsiteX2" fmla="*/ 510988 w 510988"/>
              <a:gd name="connsiteY2" fmla="*/ 392206 h 405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0988" h="405653">
                <a:moveTo>
                  <a:pt x="0" y="405653"/>
                </a:moveTo>
                <a:cubicBezTo>
                  <a:pt x="78441" y="205067"/>
                  <a:pt x="156882" y="4482"/>
                  <a:pt x="242047" y="2241"/>
                </a:cubicBezTo>
                <a:cubicBezTo>
                  <a:pt x="327212" y="0"/>
                  <a:pt x="419100" y="196103"/>
                  <a:pt x="510988" y="392206"/>
                </a:cubicBezTo>
              </a:path>
            </a:pathLst>
          </a:cu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2" name="Freeform 51"/>
          <p:cNvSpPr/>
          <p:nvPr/>
        </p:nvSpPr>
        <p:spPr>
          <a:xfrm>
            <a:off x="4378401" y="3602285"/>
            <a:ext cx="517525" cy="336550"/>
          </a:xfrm>
          <a:custGeom>
            <a:avLst/>
            <a:gdLst>
              <a:gd name="connsiteX0" fmla="*/ 0 w 510988"/>
              <a:gd name="connsiteY0" fmla="*/ 405653 h 405653"/>
              <a:gd name="connsiteX1" fmla="*/ 242047 w 510988"/>
              <a:gd name="connsiteY1" fmla="*/ 2241 h 405653"/>
              <a:gd name="connsiteX2" fmla="*/ 510988 w 510988"/>
              <a:gd name="connsiteY2" fmla="*/ 392206 h 405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0988" h="405653">
                <a:moveTo>
                  <a:pt x="0" y="405653"/>
                </a:moveTo>
                <a:cubicBezTo>
                  <a:pt x="78441" y="205067"/>
                  <a:pt x="156882" y="4482"/>
                  <a:pt x="242047" y="2241"/>
                </a:cubicBezTo>
                <a:cubicBezTo>
                  <a:pt x="327212" y="0"/>
                  <a:pt x="419100" y="196103"/>
                  <a:pt x="510988" y="392206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3" name="Freeform 52"/>
          <p:cNvSpPr/>
          <p:nvPr/>
        </p:nvSpPr>
        <p:spPr>
          <a:xfrm>
            <a:off x="4386338" y="3630860"/>
            <a:ext cx="950913" cy="336550"/>
          </a:xfrm>
          <a:custGeom>
            <a:avLst/>
            <a:gdLst>
              <a:gd name="connsiteX0" fmla="*/ 0 w 510988"/>
              <a:gd name="connsiteY0" fmla="*/ 405653 h 405653"/>
              <a:gd name="connsiteX1" fmla="*/ 242047 w 510988"/>
              <a:gd name="connsiteY1" fmla="*/ 2241 h 405653"/>
              <a:gd name="connsiteX2" fmla="*/ 510988 w 510988"/>
              <a:gd name="connsiteY2" fmla="*/ 392206 h 405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0988" h="405653">
                <a:moveTo>
                  <a:pt x="0" y="405653"/>
                </a:moveTo>
                <a:cubicBezTo>
                  <a:pt x="78441" y="205067"/>
                  <a:pt x="156882" y="4482"/>
                  <a:pt x="242047" y="2241"/>
                </a:cubicBezTo>
                <a:cubicBezTo>
                  <a:pt x="327212" y="0"/>
                  <a:pt x="419100" y="196103"/>
                  <a:pt x="510988" y="392206"/>
                </a:cubicBezTo>
              </a:path>
            </a:pathLst>
          </a:cu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54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286234"/>
              </p:ext>
            </p:extLst>
          </p:nvPr>
        </p:nvGraphicFramePr>
        <p:xfrm>
          <a:off x="3884687" y="4388097"/>
          <a:ext cx="941388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444307" imgH="241195" progId="Equation.DSMT4">
                  <p:embed/>
                </p:oleObj>
              </mc:Choice>
              <mc:Fallback>
                <p:oleObj name="Equation" r:id="rId51" imgW="444307" imgH="241195" progId="Equation.DSMT4">
                  <p:embed/>
                  <p:pic>
                    <p:nvPicPr>
                      <p:cNvPr id="54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4687" y="4388097"/>
                        <a:ext cx="941388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51811"/>
              </p:ext>
            </p:extLst>
          </p:nvPr>
        </p:nvGraphicFramePr>
        <p:xfrm>
          <a:off x="4792737" y="4442072"/>
          <a:ext cx="7239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342603" imgH="177646" progId="Equation.DSMT4">
                  <p:embed/>
                </p:oleObj>
              </mc:Choice>
              <mc:Fallback>
                <p:oleObj name="Equation" r:id="rId53" imgW="342603" imgH="177646" progId="Equation.DSMT4">
                  <p:embed/>
                  <p:pic>
                    <p:nvPicPr>
                      <p:cNvPr id="55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737" y="4442072"/>
                        <a:ext cx="723900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72984"/>
              </p:ext>
            </p:extLst>
          </p:nvPr>
        </p:nvGraphicFramePr>
        <p:xfrm>
          <a:off x="5522987" y="4430960"/>
          <a:ext cx="8318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393359" imgH="177646" progId="Equation.DSMT4">
                  <p:embed/>
                </p:oleObj>
              </mc:Choice>
              <mc:Fallback>
                <p:oleObj name="Equation" r:id="rId55" imgW="393359" imgH="177646" progId="Equation.DSMT4">
                  <p:embed/>
                  <p:pic>
                    <p:nvPicPr>
                      <p:cNvPr id="56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2987" y="4430960"/>
                        <a:ext cx="83185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074617"/>
              </p:ext>
            </p:extLst>
          </p:nvPr>
        </p:nvGraphicFramePr>
        <p:xfrm>
          <a:off x="6372300" y="4370636"/>
          <a:ext cx="696912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330057" imgH="241195" progId="Equation.DSMT4">
                  <p:embed/>
                </p:oleObj>
              </mc:Choice>
              <mc:Fallback>
                <p:oleObj name="Equation" r:id="rId57" imgW="330057" imgH="241195" progId="Equation.DSMT4">
                  <p:embed/>
                  <p:pic>
                    <p:nvPicPr>
                      <p:cNvPr id="57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300" y="4370636"/>
                        <a:ext cx="696912" cy="509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295136"/>
              </p:ext>
            </p:extLst>
          </p:nvPr>
        </p:nvGraphicFramePr>
        <p:xfrm>
          <a:off x="3773562" y="4977061"/>
          <a:ext cx="8064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380835" imgH="203112" progId="Equation.DSMT4">
                  <p:embed/>
                </p:oleObj>
              </mc:Choice>
              <mc:Fallback>
                <p:oleObj name="Equation" r:id="rId59" imgW="380835" imgH="203112" progId="Equation.DSMT4">
                  <p:embed/>
                  <p:pic>
                    <p:nvPicPr>
                      <p:cNvPr id="58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3562" y="4977061"/>
                        <a:ext cx="80645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59417"/>
              </p:ext>
            </p:extLst>
          </p:nvPr>
        </p:nvGraphicFramePr>
        <p:xfrm>
          <a:off x="4695900" y="5023097"/>
          <a:ext cx="69691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1" imgW="329914" imgH="177646" progId="Equation.DSMT4">
                  <p:embed/>
                </p:oleObj>
              </mc:Choice>
              <mc:Fallback>
                <p:oleObj name="Equation" r:id="rId61" imgW="329914" imgH="177646" progId="Equation.DSMT4">
                  <p:embed/>
                  <p:pic>
                    <p:nvPicPr>
                      <p:cNvPr id="59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5900" y="5023097"/>
                        <a:ext cx="696912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470223"/>
              </p:ext>
            </p:extLst>
          </p:nvPr>
        </p:nvGraphicFramePr>
        <p:xfrm>
          <a:off x="5562675" y="5000872"/>
          <a:ext cx="85566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3" imgW="405872" imgH="177569" progId="Equation.DSMT4">
                  <p:embed/>
                </p:oleObj>
              </mc:Choice>
              <mc:Fallback>
                <p:oleObj name="Equation" r:id="rId63" imgW="405872" imgH="177569" progId="Equation.DSMT4">
                  <p:embed/>
                  <p:pic>
                    <p:nvPicPr>
                      <p:cNvPr id="6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75" y="5000872"/>
                        <a:ext cx="855662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430976"/>
              </p:ext>
            </p:extLst>
          </p:nvPr>
        </p:nvGraphicFramePr>
        <p:xfrm>
          <a:off x="6531051" y="4989760"/>
          <a:ext cx="56038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5" imgW="266353" imgH="177569" progId="Equation.DSMT4">
                  <p:embed/>
                </p:oleObj>
              </mc:Choice>
              <mc:Fallback>
                <p:oleObj name="Equation" r:id="rId65" imgW="266353" imgH="177569" progId="Equation.DSMT4">
                  <p:embed/>
                  <p:pic>
                    <p:nvPicPr>
                      <p:cNvPr id="61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1051" y="4989760"/>
                        <a:ext cx="560387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769024"/>
              </p:ext>
            </p:extLst>
          </p:nvPr>
        </p:nvGraphicFramePr>
        <p:xfrm>
          <a:off x="1249437" y="5689848"/>
          <a:ext cx="6175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7" imgW="291973" imgH="203112" progId="Equation.DSMT4">
                  <p:embed/>
                </p:oleObj>
              </mc:Choice>
              <mc:Fallback>
                <p:oleObj name="Equation" r:id="rId67" imgW="291973" imgH="203112" progId="Equation.DSMT4">
                  <p:embed/>
                  <p:pic>
                    <p:nvPicPr>
                      <p:cNvPr id="62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437" y="5689848"/>
                        <a:ext cx="617538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135222"/>
              </p:ext>
            </p:extLst>
          </p:nvPr>
        </p:nvGraphicFramePr>
        <p:xfrm>
          <a:off x="2036838" y="5735885"/>
          <a:ext cx="69691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9" imgW="329914" imgH="177646" progId="Equation.DSMT4">
                  <p:embed/>
                </p:oleObj>
              </mc:Choice>
              <mc:Fallback>
                <p:oleObj name="Equation" r:id="rId69" imgW="329914" imgH="177646" progId="Equation.DSMT4">
                  <p:embed/>
                  <p:pic>
                    <p:nvPicPr>
                      <p:cNvPr id="63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838" y="5735885"/>
                        <a:ext cx="696913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137325"/>
              </p:ext>
            </p:extLst>
          </p:nvPr>
        </p:nvGraphicFramePr>
        <p:xfrm>
          <a:off x="2859162" y="5750172"/>
          <a:ext cx="69373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1" imgW="329914" imgH="177646" progId="Equation.DSMT4">
                  <p:embed/>
                </p:oleObj>
              </mc:Choice>
              <mc:Fallback>
                <p:oleObj name="Equation" r:id="rId71" imgW="329914" imgH="177646" progId="Equation.DSMT4">
                  <p:embed/>
                  <p:pic>
                    <p:nvPicPr>
                      <p:cNvPr id="64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162" y="5750172"/>
                        <a:ext cx="693738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7511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5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0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3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 nodeType="clickPar">
                      <p:stCondLst>
                        <p:cond delay="indefinite"/>
                      </p:stCondLst>
                      <p:childTnLst>
                        <p:par>
                          <p:cTn id="2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8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1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 nodeType="clickPar">
                      <p:stCondLst>
                        <p:cond delay="indefinite"/>
                      </p:stCondLst>
                      <p:childTnLst>
                        <p:par>
                          <p:cTn id="2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 nodeType="clickPar">
                      <p:stCondLst>
                        <p:cond delay="indefinite"/>
                      </p:stCondLst>
                      <p:childTnLst>
                        <p:par>
                          <p:cTn id="2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 nodeType="clickPar">
                      <p:stCondLst>
                        <p:cond delay="indefinite"/>
                      </p:stCondLst>
                      <p:childTnLst>
                        <p:par>
                          <p:cTn id="2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 nodeType="clickPar">
                      <p:stCondLst>
                        <p:cond delay="indefinite"/>
                      </p:stCondLst>
                      <p:childTnLst>
                        <p:par>
                          <p:cTn id="2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6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9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 nodeType="clickPar">
                      <p:stCondLst>
                        <p:cond delay="indefinite"/>
                      </p:stCondLst>
                      <p:childTnLst>
                        <p:par>
                          <p:cTn id="2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 nodeType="clickPar">
                      <p:stCondLst>
                        <p:cond delay="indefinite"/>
                      </p:stCondLst>
                      <p:childTnLst>
                        <p:par>
                          <p:cTn id="2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 nodeType="clickPar">
                      <p:stCondLst>
                        <p:cond delay="indefinite"/>
                      </p:stCondLst>
                      <p:childTnLst>
                        <p:par>
                          <p:cTn id="2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 nodeType="clickPar">
                      <p:stCondLst>
                        <p:cond delay="indefinite"/>
                      </p:stCondLst>
                      <p:childTnLst>
                        <p:par>
                          <p:cTn id="2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4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7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 nodeType="clickPar">
                      <p:stCondLst>
                        <p:cond delay="indefinite"/>
                      </p:stCondLst>
                      <p:childTnLst>
                        <p:par>
                          <p:cTn id="2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 nodeType="clickPar">
                      <p:stCondLst>
                        <p:cond delay="indefinite"/>
                      </p:stCondLst>
                      <p:childTnLst>
                        <p:par>
                          <p:cTn id="2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6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7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8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7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 nodeType="clickPar">
                      <p:stCondLst>
                        <p:cond delay="indefinite"/>
                      </p:stCondLst>
                      <p:childTnLst>
                        <p:par>
                          <p:cTn id="2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 nodeType="clickPar">
                      <p:stCondLst>
                        <p:cond delay="indefinite"/>
                      </p:stCondLst>
                      <p:childTnLst>
                        <p:par>
                          <p:cTn id="2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 nodeType="clickPar">
                      <p:stCondLst>
                        <p:cond delay="indefinite"/>
                      </p:stCondLst>
                      <p:childTnLst>
                        <p:par>
                          <p:cTn id="2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 nodeType="clickPar">
                      <p:stCondLst>
                        <p:cond delay="indefinite"/>
                      </p:stCondLst>
                      <p:childTnLst>
                        <p:par>
                          <p:cTn id="2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 nodeType="clickPar">
                      <p:stCondLst>
                        <p:cond delay="indefinite"/>
                      </p:stCondLst>
                      <p:childTnLst>
                        <p:par>
                          <p:cTn id="3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 nodeType="clickPar">
                      <p:stCondLst>
                        <p:cond delay="indefinite"/>
                      </p:stCondLst>
                      <p:childTnLst>
                        <p:par>
                          <p:cTn id="3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0" fill="hold" nodeType="clickPar">
                      <p:stCondLst>
                        <p:cond delay="indefinite"/>
                      </p:stCondLst>
                      <p:childTnLst>
                        <p:par>
                          <p:cTn id="3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2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1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4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1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6" fill="hold" nodeType="clickPar">
                      <p:stCondLst>
                        <p:cond delay="indefinite"/>
                      </p:stCondLst>
                      <p:childTnLst>
                        <p:par>
                          <p:cTn id="3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8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1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0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2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2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23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4" fill="hold" nodeType="clickPar">
                      <p:stCondLst>
                        <p:cond delay="indefinite"/>
                      </p:stCondLst>
                      <p:childTnLst>
                        <p:par>
                          <p:cTn id="3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6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2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8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2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0" fill="hold" nodeType="clickPar">
                      <p:stCondLst>
                        <p:cond delay="indefinite"/>
                      </p:stCondLst>
                      <p:childTnLst>
                        <p:par>
                          <p:cTn id="3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5" fill="hold" nodeType="clickPar">
                      <p:stCondLst>
                        <p:cond delay="indefinite"/>
                      </p:stCondLst>
                      <p:childTnLst>
                        <p:par>
                          <p:cTn id="3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0" fill="hold" nodeType="clickPar">
                      <p:stCondLst>
                        <p:cond delay="indefinite"/>
                      </p:stCondLst>
                      <p:childTnLst>
                        <p:par>
                          <p:cTn id="3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360" y="260648"/>
            <a:ext cx="8496944" cy="252028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B11473A-EC9C-490F-9188-620FA43710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583530"/>
              </p:ext>
            </p:extLst>
          </p:nvPr>
        </p:nvGraphicFramePr>
        <p:xfrm>
          <a:off x="3431704" y="3356992"/>
          <a:ext cx="1738238" cy="1146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6880" imgH="393480" progId="Equation.DSMT4">
                  <p:embed/>
                </p:oleObj>
              </mc:Choice>
              <mc:Fallback>
                <p:oleObj name="Equation" r:id="rId4" imgW="596880" imgH="393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B11473A-EC9C-490F-9188-620FA43710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31704" y="3356992"/>
                        <a:ext cx="1738238" cy="11464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A1DF020A-6A5B-4E29-B977-960CDC5302C4}"/>
              </a:ext>
            </a:extLst>
          </p:cNvPr>
          <p:cNvSpPr txBox="1">
            <a:spLocks/>
          </p:cNvSpPr>
          <p:nvPr/>
        </p:nvSpPr>
        <p:spPr>
          <a:xfrm>
            <a:off x="479376" y="3717032"/>
            <a:ext cx="7715200" cy="46064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/>
              <a:t>Challenge: Given  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37F7CD46-C8F0-4E86-B490-E3EBD3DC19A7}"/>
              </a:ext>
            </a:extLst>
          </p:cNvPr>
          <p:cNvSpPr txBox="1">
            <a:spLocks/>
          </p:cNvSpPr>
          <p:nvPr/>
        </p:nvSpPr>
        <p:spPr>
          <a:xfrm>
            <a:off x="5807968" y="3717032"/>
            <a:ext cx="7715200" cy="46064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/>
              <a:t>What is the value of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8602B39-A92B-4EDA-95BC-EE3CACFD88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298781"/>
              </p:ext>
            </p:extLst>
          </p:nvPr>
        </p:nvGraphicFramePr>
        <p:xfrm>
          <a:off x="556493" y="4437112"/>
          <a:ext cx="2443163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38080" imgH="393480" progId="Equation.DSMT4">
                  <p:embed/>
                </p:oleObj>
              </mc:Choice>
              <mc:Fallback>
                <p:oleObj name="Equation" r:id="rId6" imgW="83808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8602B39-A92B-4EDA-95BC-EE3CACFD88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6493" y="4437112"/>
                        <a:ext cx="2443163" cy="1146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26350D5-FB1C-719F-97D4-AAD05DB778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308381"/>
              </p:ext>
            </p:extLst>
          </p:nvPr>
        </p:nvGraphicFramePr>
        <p:xfrm>
          <a:off x="4261792" y="4437112"/>
          <a:ext cx="2554288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76240" imgH="393480" progId="Equation.DSMT4">
                  <p:embed/>
                </p:oleObj>
              </mc:Choice>
              <mc:Fallback>
                <p:oleObj name="Equation" r:id="rId8" imgW="87624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26350D5-FB1C-719F-97D4-AAD05DB778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61792" y="4437112"/>
                        <a:ext cx="2554288" cy="1146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DE5B2B7-5405-4645-8A9B-DDA2172065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414828"/>
              </p:ext>
            </p:extLst>
          </p:nvPr>
        </p:nvGraphicFramePr>
        <p:xfrm>
          <a:off x="8074595" y="4437063"/>
          <a:ext cx="270192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27000" imgH="393480" progId="Equation.DSMT4">
                  <p:embed/>
                </p:oleObj>
              </mc:Choice>
              <mc:Fallback>
                <p:oleObj name="Equation" r:id="rId10" imgW="92700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DE5B2B7-5405-4645-8A9B-DDA2172065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074595" y="4437063"/>
                        <a:ext cx="2701925" cy="1146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686524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35360" y="260648"/>
            <a:ext cx="7715200" cy="460648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Challenge: Given 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200108"/>
              </p:ext>
            </p:extLst>
          </p:nvPr>
        </p:nvGraphicFramePr>
        <p:xfrm>
          <a:off x="3071664" y="-99392"/>
          <a:ext cx="1738238" cy="1146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6880" imgH="393480" progId="Equation.DSMT4">
                  <p:embed/>
                </p:oleObj>
              </mc:Choice>
              <mc:Fallback>
                <p:oleObj name="Equation" r:id="rId3" imgW="596880" imgH="393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71664" y="-99392"/>
                        <a:ext cx="1738238" cy="11464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>
          <a:xfrm>
            <a:off x="5663952" y="332656"/>
            <a:ext cx="4114800" cy="46064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/>
              <a:t>What is the value of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236604"/>
              </p:ext>
            </p:extLst>
          </p:nvPr>
        </p:nvGraphicFramePr>
        <p:xfrm>
          <a:off x="263352" y="1124744"/>
          <a:ext cx="244157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38080" imgH="393480" progId="Equation.DSMT4">
                  <p:embed/>
                </p:oleObj>
              </mc:Choice>
              <mc:Fallback>
                <p:oleObj name="Equation" r:id="rId5" imgW="838080" imgH="393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3352" y="1124744"/>
                        <a:ext cx="2441575" cy="1146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54B96E6-4D76-0CCC-FCCE-B4ED8CAEEA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378748"/>
              </p:ext>
            </p:extLst>
          </p:nvPr>
        </p:nvGraphicFramePr>
        <p:xfrm>
          <a:off x="4583832" y="1124744"/>
          <a:ext cx="2554288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76240" imgH="393480" progId="Equation.DSMT4">
                  <p:embed/>
                </p:oleObj>
              </mc:Choice>
              <mc:Fallback>
                <p:oleObj name="Equation" r:id="rId7" imgW="876240" imgH="3934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54B96E6-4D76-0CCC-FCCE-B4ED8CAEEA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83832" y="1124744"/>
                        <a:ext cx="2554288" cy="1146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7BE12F6-D828-D8BC-9174-9F4A76AAE2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990245"/>
              </p:ext>
            </p:extLst>
          </p:nvPr>
        </p:nvGraphicFramePr>
        <p:xfrm>
          <a:off x="8396635" y="1124695"/>
          <a:ext cx="270192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27000" imgH="393480" progId="Equation.DSMT4">
                  <p:embed/>
                </p:oleObj>
              </mc:Choice>
              <mc:Fallback>
                <p:oleObj name="Equation" r:id="rId9" imgW="92700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7BE12F6-D828-D8BC-9174-9F4A76AAE2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96635" y="1124695"/>
                        <a:ext cx="2701925" cy="1146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712035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E44CBAC-8A42-9DBA-833B-A3CF620673F9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551384" y="404664"/>
            <a:ext cx="9616380" cy="561628"/>
          </a:xfrm>
        </p:spPr>
        <p:txBody>
          <a:bodyPr/>
          <a:lstStyle/>
          <a:p>
            <a:pPr marL="0" indent="0">
              <a:buNone/>
            </a:pPr>
            <a:r>
              <a:rPr lang="en-US" dirty="0" err="1"/>
              <a:t>i</a:t>
            </a:r>
            <a:r>
              <a:rPr lang="en-US" dirty="0"/>
              <a:t>) Given the expression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1850C11-1DD8-FD31-CE38-2F12A8CC5E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856265"/>
              </p:ext>
            </p:extLst>
          </p:nvPr>
        </p:nvGraphicFramePr>
        <p:xfrm>
          <a:off x="4060502" y="376238"/>
          <a:ext cx="700405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29000" imgH="279360" progId="Equation.DSMT4">
                  <p:embed/>
                </p:oleObj>
              </mc:Choice>
              <mc:Fallback>
                <p:oleObj name="Equation" r:id="rId2" imgW="3429000" imgH="279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1850C11-1DD8-FD31-CE38-2F12A8CC5E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60502" y="376238"/>
                        <a:ext cx="7004050" cy="569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C477EB4A-F774-51C4-E9A7-3E5130DAF3C7}"/>
              </a:ext>
            </a:extLst>
          </p:cNvPr>
          <p:cNvSpPr txBox="1">
            <a:spLocks/>
          </p:cNvSpPr>
          <p:nvPr/>
        </p:nvSpPr>
        <p:spPr>
          <a:xfrm>
            <a:off x="767408" y="1124744"/>
            <a:ext cx="9616380" cy="56162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dirty="0"/>
              <a:t>What is the coefficient of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64FBEE0-671B-F689-8BCA-1726DED710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530483"/>
              </p:ext>
            </p:extLst>
          </p:nvPr>
        </p:nvGraphicFramePr>
        <p:xfrm>
          <a:off x="4439816" y="980728"/>
          <a:ext cx="576064" cy="659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480" imgH="203040" progId="Equation.DSMT4">
                  <p:embed/>
                </p:oleObj>
              </mc:Choice>
              <mc:Fallback>
                <p:oleObj name="Equation" r:id="rId4" imgW="17748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64FBEE0-671B-F689-8BCA-1726DED710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39816" y="980728"/>
                        <a:ext cx="576064" cy="6590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43A4C841-C030-5A20-954B-05B2363C5699}"/>
              </a:ext>
            </a:extLst>
          </p:cNvPr>
          <p:cNvSpPr txBox="1">
            <a:spLocks/>
          </p:cNvSpPr>
          <p:nvPr/>
        </p:nvSpPr>
        <p:spPr>
          <a:xfrm>
            <a:off x="479376" y="3212976"/>
            <a:ext cx="9616380" cy="56162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dirty="0"/>
              <a:t>ii) Suppose you have 3 integers, with the following restrictions: 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646F7A8-37D4-5BFA-F06D-44584E3137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513864"/>
              </p:ext>
            </p:extLst>
          </p:nvPr>
        </p:nvGraphicFramePr>
        <p:xfrm>
          <a:off x="347514" y="3717206"/>
          <a:ext cx="2724150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30040" imgH="507960" progId="Equation.DSMT4">
                  <p:embed/>
                </p:oleObj>
              </mc:Choice>
              <mc:Fallback>
                <p:oleObj name="Equation" r:id="rId6" imgW="1130040" imgH="5079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646F7A8-37D4-5BFA-F06D-44584E3137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7514" y="3717206"/>
                        <a:ext cx="2724150" cy="1223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EEAE9F07-7F9C-41A6-9A86-8DFFA0C40AC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359696" y="4077072"/>
                <a:ext cx="8280920" cy="504056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Wingdings"/>
                  <a:buNone/>
                </a:pPr>
                <a:r>
                  <a:rPr lang="en-US" dirty="0"/>
                  <a:t>How many (</a:t>
                </a:r>
                <a:r>
                  <a:rPr lang="en-US" dirty="0" err="1"/>
                  <a:t>a,b,c</a:t>
                </a:r>
                <a:r>
                  <a:rPr lang="en-US" dirty="0"/>
                  <a:t>) are there such tha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7 ? 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EEAE9F07-7F9C-41A6-9A86-8DFFA0C40A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9696" y="4077072"/>
                <a:ext cx="8280920" cy="504056"/>
              </a:xfrm>
              <a:prstGeom prst="rect">
                <a:avLst/>
              </a:prstGeom>
              <a:blipFill>
                <a:blip r:embed="rId8"/>
                <a:stretch>
                  <a:fillRect l="-1104" t="-9756" b="-195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7896517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86D552-27C4-4F8C-8A0A-494D5F3EA2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3352" y="188640"/>
            <a:ext cx="7467600" cy="634082"/>
          </a:xfrm>
        </p:spPr>
        <p:txBody>
          <a:bodyPr/>
          <a:lstStyle/>
          <a:p>
            <a:r>
              <a:rPr lang="en-CA" dirty="0"/>
              <a:t>Naming Polynomia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612913A-6E52-4846-9E4E-9839F09C1BFA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35360" y="908720"/>
            <a:ext cx="11161240" cy="1584176"/>
          </a:xfrm>
        </p:spPr>
        <p:txBody>
          <a:bodyPr>
            <a:normAutofit/>
          </a:bodyPr>
          <a:lstStyle/>
          <a:p>
            <a:r>
              <a:rPr lang="en-CA" sz="2100" dirty="0"/>
              <a:t>Polynomials are algebraic expressions with numbers and variables</a:t>
            </a:r>
          </a:p>
          <a:p>
            <a:r>
              <a:rPr lang="en-CA" sz="2100" dirty="0"/>
              <a:t>Terms in a polynomials are separated by a plus or subtract sign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E42AEF5-D412-44DC-B55B-07A5029879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522422"/>
              </p:ext>
            </p:extLst>
          </p:nvPr>
        </p:nvGraphicFramePr>
        <p:xfrm>
          <a:off x="1343472" y="1916832"/>
          <a:ext cx="1429780" cy="532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45760" imgH="203040" progId="Equation.DSMT4">
                  <p:embed/>
                </p:oleObj>
              </mc:Choice>
              <mc:Fallback>
                <p:oleObj name="Equation" r:id="rId3" imgW="54576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E42AEF5-D412-44DC-B55B-07A5029879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43472" y="1916832"/>
                        <a:ext cx="1429780" cy="5320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3E7B896D-F6A3-463E-88DE-6F90ED0ED25B}"/>
              </a:ext>
            </a:extLst>
          </p:cNvPr>
          <p:cNvSpPr txBox="1"/>
          <p:nvPr/>
        </p:nvSpPr>
        <p:spPr>
          <a:xfrm>
            <a:off x="3143672" y="1988840"/>
            <a:ext cx="59046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>
                <a:solidFill>
                  <a:srgbClr val="FF0000"/>
                </a:solidFill>
              </a:rPr>
              <a:t>This is a BINOMIAL b/c there are two term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472DCD7-8CE7-4336-91B4-918929778D15}"/>
              </a:ext>
            </a:extLst>
          </p:cNvPr>
          <p:cNvSpPr txBox="1"/>
          <p:nvPr/>
        </p:nvSpPr>
        <p:spPr>
          <a:xfrm>
            <a:off x="3143672" y="2492896"/>
            <a:ext cx="87129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>
                <a:solidFill>
                  <a:srgbClr val="FF0000"/>
                </a:solidFill>
              </a:rPr>
              <a:t>The numbers in front of each variable are known as “COEFFICIENTS”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1336C07-EA36-47B8-84DC-48FECD94FB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210922"/>
              </p:ext>
            </p:extLst>
          </p:nvPr>
        </p:nvGraphicFramePr>
        <p:xfrm>
          <a:off x="839416" y="3140968"/>
          <a:ext cx="22955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76240" imgH="203040" progId="Equation.DSMT4">
                  <p:embed/>
                </p:oleObj>
              </mc:Choice>
              <mc:Fallback>
                <p:oleObj name="Equation" r:id="rId5" imgW="87624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1336C07-EA36-47B8-84DC-48FECD94FB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9416" y="3140968"/>
                        <a:ext cx="2295525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AF0E92F9-2CDC-4E0F-9E8B-ECCEE3488FB5}"/>
              </a:ext>
            </a:extLst>
          </p:cNvPr>
          <p:cNvSpPr txBox="1"/>
          <p:nvPr/>
        </p:nvSpPr>
        <p:spPr>
          <a:xfrm>
            <a:off x="3575720" y="3212976"/>
            <a:ext cx="59046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>
                <a:solidFill>
                  <a:srgbClr val="FF0000"/>
                </a:solidFill>
              </a:rPr>
              <a:t>This is a TRINOMIAL b/c there are three term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46D58C7-0FD5-4810-965F-7E21511C27D3}"/>
              </a:ext>
            </a:extLst>
          </p:cNvPr>
          <p:cNvSpPr txBox="1"/>
          <p:nvPr/>
        </p:nvSpPr>
        <p:spPr>
          <a:xfrm>
            <a:off x="3647728" y="3645024"/>
            <a:ext cx="72728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>
                <a:solidFill>
                  <a:srgbClr val="FF0000"/>
                </a:solidFill>
              </a:rPr>
              <a:t>The term with no variables is called a “CONSTANT” 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DA4AC3CF-0104-48D0-BC77-ACB0B1AD2392}"/>
              </a:ext>
            </a:extLst>
          </p:cNvPr>
          <p:cNvSpPr txBox="1">
            <a:spLocks/>
          </p:cNvSpPr>
          <p:nvPr/>
        </p:nvSpPr>
        <p:spPr>
          <a:xfrm>
            <a:off x="407368" y="4149080"/>
            <a:ext cx="8568952" cy="50405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100" dirty="0"/>
              <a:t>If all the terms are multiplied together, then there’s one term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FC51F48-8615-4EA8-9217-C52DEAAB8EA8}"/>
              </a:ext>
            </a:extLst>
          </p:cNvPr>
          <p:cNvSpPr txBox="1"/>
          <p:nvPr/>
        </p:nvSpPr>
        <p:spPr>
          <a:xfrm>
            <a:off x="3359696" y="5373216"/>
            <a:ext cx="712879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000" dirty="0">
                <a:solidFill>
                  <a:srgbClr val="FF0000"/>
                </a:solidFill>
              </a:rPr>
              <a:t>The exponents of each variable indicate how many of them are multiplied together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5259078-FCB9-49D7-8CCD-2F7C8A98CE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878438"/>
              </p:ext>
            </p:extLst>
          </p:nvPr>
        </p:nvGraphicFramePr>
        <p:xfrm>
          <a:off x="551384" y="5373216"/>
          <a:ext cx="2502248" cy="539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80800" imgH="253800" progId="Equation.DSMT4">
                  <p:embed/>
                </p:oleObj>
              </mc:Choice>
              <mc:Fallback>
                <p:oleObj name="Equation" r:id="rId7" imgW="118080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45259078-FCB9-49D7-8CCD-2F7C8A98CE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1384" y="5373216"/>
                        <a:ext cx="2502248" cy="5397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EDCC72FC-2552-8B1E-DBCD-56F08E49D8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056827"/>
              </p:ext>
            </p:extLst>
          </p:nvPr>
        </p:nvGraphicFramePr>
        <p:xfrm>
          <a:off x="983432" y="4653136"/>
          <a:ext cx="13970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33160" imgH="228600" progId="Equation.DSMT4">
                  <p:embed/>
                </p:oleObj>
              </mc:Choice>
              <mc:Fallback>
                <p:oleObj name="Equation" r:id="rId9" imgW="533160" imgH="2286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EDCC72FC-2552-8B1E-DBCD-56F08E49D8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83432" y="4653136"/>
                        <a:ext cx="1397000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0013CBDB-AB2C-D2CD-A873-A90884858805}"/>
              </a:ext>
            </a:extLst>
          </p:cNvPr>
          <p:cNvSpPr txBox="1"/>
          <p:nvPr/>
        </p:nvSpPr>
        <p:spPr>
          <a:xfrm>
            <a:off x="2999656" y="4797152"/>
            <a:ext cx="35283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>
                <a:solidFill>
                  <a:srgbClr val="FF0000"/>
                </a:solidFill>
              </a:rPr>
              <a:t>This is a “Monomials” </a:t>
            </a:r>
          </a:p>
        </p:txBody>
      </p:sp>
    </p:spTree>
    <p:extLst>
      <p:ext uri="{BB962C8B-B14F-4D97-AF65-F5344CB8AC3E}">
        <p14:creationId xmlns:p14="http://schemas.microsoft.com/office/powerpoint/2010/main" val="288905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9" grpId="0"/>
      <p:bldP spid="10" grpId="0"/>
      <p:bldP spid="13" grpId="0"/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F68261-D042-4268-A444-FB6E424523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274638"/>
            <a:ext cx="7467600" cy="562074"/>
          </a:xfrm>
        </p:spPr>
        <p:txBody>
          <a:bodyPr/>
          <a:lstStyle/>
          <a:p>
            <a:r>
              <a:rPr lang="en-CA" dirty="0"/>
              <a:t>Simplifying vs Solving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60D686F-A9C0-47A3-8647-5DB666EAC39C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91344" y="836712"/>
            <a:ext cx="11449272" cy="1656184"/>
          </a:xfrm>
        </p:spPr>
        <p:txBody>
          <a:bodyPr>
            <a:normAutofit/>
          </a:bodyPr>
          <a:lstStyle/>
          <a:p>
            <a:r>
              <a:rPr lang="en-CA" sz="2200" dirty="0"/>
              <a:t>In this lesson today, you will learn to “simplify” an algebraic expression</a:t>
            </a:r>
          </a:p>
          <a:p>
            <a:r>
              <a:rPr lang="en-CA" sz="2200" dirty="0"/>
              <a:t>Simplifying is about reducing an equation to have as less terms as possible, this is DIFFERENT from “solving”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ED39C1E6-18A5-4442-94A1-0DFE9C942D0C}"/>
              </a:ext>
            </a:extLst>
          </p:cNvPr>
          <p:cNvSpPr txBox="1">
            <a:spLocks/>
          </p:cNvSpPr>
          <p:nvPr/>
        </p:nvSpPr>
        <p:spPr>
          <a:xfrm>
            <a:off x="479376" y="2132856"/>
            <a:ext cx="4176464" cy="50405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CA" sz="2200" b="1" u="sng" dirty="0">
                <a:solidFill>
                  <a:srgbClr val="FF0000"/>
                </a:solidFill>
              </a:rPr>
              <a:t>Solving: 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4EDE19E5-B882-4CC2-8FDB-4BE8D10487B6}"/>
              </a:ext>
            </a:extLst>
          </p:cNvPr>
          <p:cNvSpPr txBox="1">
            <a:spLocks/>
          </p:cNvSpPr>
          <p:nvPr/>
        </p:nvSpPr>
        <p:spPr>
          <a:xfrm>
            <a:off x="623392" y="2780928"/>
            <a:ext cx="4392488" cy="194421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CA" sz="2200" dirty="0"/>
              <a:t>There’s an equal sign in the middle of the equation</a:t>
            </a:r>
          </a:p>
          <a:p>
            <a:pPr marL="0" indent="0">
              <a:buNone/>
            </a:pPr>
            <a:r>
              <a:rPr lang="en-CA" sz="2200" dirty="0"/>
              <a:t>Goal: Find a value for “x” so that both sides of the equation are equa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473AC5EE-9BB2-4D86-B785-510F4BCD6608}"/>
              </a:ext>
            </a:extLst>
          </p:cNvPr>
          <p:cNvSpPr txBox="1">
            <a:spLocks/>
          </p:cNvSpPr>
          <p:nvPr/>
        </p:nvSpPr>
        <p:spPr>
          <a:xfrm>
            <a:off x="5807968" y="2132856"/>
            <a:ext cx="4176464" cy="50405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CA" sz="2200" b="1" u="sng" dirty="0">
                <a:solidFill>
                  <a:srgbClr val="FF0000"/>
                </a:solidFill>
              </a:rPr>
              <a:t>Simplifying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BE9888A9-7DF2-4903-8A6D-B959F76003C9}"/>
              </a:ext>
            </a:extLst>
          </p:cNvPr>
          <p:cNvSpPr txBox="1">
            <a:spLocks/>
          </p:cNvSpPr>
          <p:nvPr/>
        </p:nvSpPr>
        <p:spPr>
          <a:xfrm>
            <a:off x="5951984" y="2708920"/>
            <a:ext cx="5112568" cy="302433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CA" sz="2200" u="sng" dirty="0"/>
              <a:t>NO</a:t>
            </a:r>
            <a:r>
              <a:rPr lang="en-CA" sz="2200" dirty="0"/>
              <a:t> equal sign in the middle of the equation</a:t>
            </a:r>
          </a:p>
          <a:p>
            <a:pPr marL="0" indent="0" algn="ctr">
              <a:buNone/>
            </a:pPr>
            <a:r>
              <a:rPr lang="en-CA" sz="2200" b="1" u="sng" dirty="0"/>
              <a:t>NOT</a:t>
            </a:r>
            <a:r>
              <a:rPr lang="en-CA" sz="2200" dirty="0"/>
              <a:t> solving for “x”!!!!</a:t>
            </a:r>
          </a:p>
          <a:p>
            <a:pPr marL="0" indent="0" algn="ctr">
              <a:buNone/>
            </a:pPr>
            <a:r>
              <a:rPr lang="en-CA" sz="2200" dirty="0"/>
              <a:t>Reducing the equation by combining “like-terms”</a:t>
            </a:r>
          </a:p>
          <a:p>
            <a:pPr marL="0" indent="0" algn="ctr">
              <a:buNone/>
            </a:pPr>
            <a:endParaRPr lang="en-CA" sz="2200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20EF2BE-763F-4AFF-AAAF-835518220B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215825"/>
              </p:ext>
            </p:extLst>
          </p:nvPr>
        </p:nvGraphicFramePr>
        <p:xfrm>
          <a:off x="1559496" y="4869160"/>
          <a:ext cx="2160240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88840" imgH="177480" progId="Equation.DSMT4">
                  <p:embed/>
                </p:oleObj>
              </mc:Choice>
              <mc:Fallback>
                <p:oleObj name="Equation" r:id="rId3" imgW="88884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20EF2BE-763F-4AFF-AAAF-835518220B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59496" y="4869160"/>
                        <a:ext cx="2160240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6A90100-CC97-4036-BE11-817A814AEA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256482"/>
              </p:ext>
            </p:extLst>
          </p:nvPr>
        </p:nvGraphicFramePr>
        <p:xfrm>
          <a:off x="2063552" y="5301208"/>
          <a:ext cx="10477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31640" imgH="177480" progId="Equation.DSMT4">
                  <p:embed/>
                </p:oleObj>
              </mc:Choice>
              <mc:Fallback>
                <p:oleObj name="Equation" r:id="rId5" imgW="43164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6A90100-CC97-4036-BE11-817A814AEA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63552" y="5301208"/>
                        <a:ext cx="104775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C458768-2C71-4BB4-9D1F-0A97B21253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014294"/>
              </p:ext>
            </p:extLst>
          </p:nvPr>
        </p:nvGraphicFramePr>
        <p:xfrm>
          <a:off x="7320136" y="5013176"/>
          <a:ext cx="21907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01440" imgH="177480" progId="Equation.DSMT4">
                  <p:embed/>
                </p:oleObj>
              </mc:Choice>
              <mc:Fallback>
                <p:oleObj name="Equation" r:id="rId7" imgW="90144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AC458768-2C71-4BB4-9D1F-0A97B21253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20136" y="5013176"/>
                        <a:ext cx="219075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9FF9506-173A-4DF9-BA5B-DF7003D893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791566"/>
              </p:ext>
            </p:extLst>
          </p:nvPr>
        </p:nvGraphicFramePr>
        <p:xfrm>
          <a:off x="7320136" y="5517232"/>
          <a:ext cx="15732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47640" imgH="177480" progId="Equation.DSMT4">
                  <p:embed/>
                </p:oleObj>
              </mc:Choice>
              <mc:Fallback>
                <p:oleObj name="Equation" r:id="rId9" imgW="64764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69FF9506-173A-4DF9-BA5B-DF7003D893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20136" y="5517232"/>
                        <a:ext cx="1573213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9195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B0C2D3-81CE-4AC0-AB47-36F20C0860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360" y="188640"/>
            <a:ext cx="7467600" cy="634082"/>
          </a:xfrm>
        </p:spPr>
        <p:txBody>
          <a:bodyPr/>
          <a:lstStyle/>
          <a:p>
            <a:r>
              <a:rPr lang="en-CA" dirty="0"/>
              <a:t>What are </a:t>
            </a:r>
            <a:r>
              <a:rPr lang="en-CA" dirty="0" err="1"/>
              <a:t>LIkeTErms</a:t>
            </a:r>
            <a:r>
              <a:rPr lang="en-CA" dirty="0"/>
              <a:t>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F1FB46-B405-475B-9E13-931211CC6AEC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63352" y="980728"/>
            <a:ext cx="11017224" cy="1080120"/>
          </a:xfrm>
        </p:spPr>
        <p:txBody>
          <a:bodyPr>
            <a:normAutofit/>
          </a:bodyPr>
          <a:lstStyle/>
          <a:p>
            <a:r>
              <a:rPr lang="en-CA" sz="2200" dirty="0"/>
              <a:t>“</a:t>
            </a:r>
            <a:r>
              <a:rPr lang="en-CA" sz="2200" dirty="0" err="1"/>
              <a:t>Liketerms</a:t>
            </a:r>
            <a:r>
              <a:rPr lang="en-CA" sz="2200" dirty="0"/>
              <a:t>” are terms that have the same variables and the exponents of the corresponding variables are also the same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C7998C9-4399-4436-88FC-7365FB9C4D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147889"/>
              </p:ext>
            </p:extLst>
          </p:nvPr>
        </p:nvGraphicFramePr>
        <p:xfrm>
          <a:off x="2207569" y="1916833"/>
          <a:ext cx="1608407" cy="375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61760" imgH="177480" progId="Equation.DSMT4">
                  <p:embed/>
                </p:oleObj>
              </mc:Choice>
              <mc:Fallback>
                <p:oleObj name="Equation" r:id="rId3" imgW="761760" imgH="177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C7998C9-4399-4436-88FC-7365FB9C4D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7569" y="1916833"/>
                        <a:ext cx="1608407" cy="3752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22E29277-C35D-4DA7-B68E-AC6713C0E294}"/>
              </a:ext>
            </a:extLst>
          </p:cNvPr>
          <p:cNvSpPr txBox="1"/>
          <p:nvPr/>
        </p:nvSpPr>
        <p:spPr>
          <a:xfrm>
            <a:off x="4151784" y="1844825"/>
            <a:ext cx="59046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ese two terms ARE “</a:t>
            </a:r>
            <a:r>
              <a:rPr lang="en-CA" dirty="0" err="1">
                <a:solidFill>
                  <a:srgbClr val="FF0000"/>
                </a:solidFill>
              </a:rPr>
              <a:t>liketerms</a:t>
            </a:r>
            <a:r>
              <a:rPr lang="en-CA" dirty="0">
                <a:solidFill>
                  <a:srgbClr val="FF0000"/>
                </a:solidFill>
              </a:rPr>
              <a:t>” because they have the same variables!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98FA057-BBB2-4593-91A1-0E0407D62D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625788"/>
              </p:ext>
            </p:extLst>
          </p:nvPr>
        </p:nvGraphicFramePr>
        <p:xfrm>
          <a:off x="2063553" y="2609851"/>
          <a:ext cx="18494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76240" imgH="203040" progId="Equation.DSMT4">
                  <p:embed/>
                </p:oleObj>
              </mc:Choice>
              <mc:Fallback>
                <p:oleObj name="Equation" r:id="rId5" imgW="87624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98FA057-BBB2-4593-91A1-0E0407D62D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63553" y="2609851"/>
                        <a:ext cx="1849437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40CF2E4C-7890-4028-9A8B-EEF2E43F8CF3}"/>
              </a:ext>
            </a:extLst>
          </p:cNvPr>
          <p:cNvSpPr txBox="1"/>
          <p:nvPr/>
        </p:nvSpPr>
        <p:spPr>
          <a:xfrm>
            <a:off x="4151784" y="2564905"/>
            <a:ext cx="59046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ese two terms are </a:t>
            </a:r>
            <a:r>
              <a:rPr lang="en-CA" b="1" dirty="0">
                <a:solidFill>
                  <a:srgbClr val="FF0000"/>
                </a:solidFill>
              </a:rPr>
              <a:t>NOT </a:t>
            </a:r>
            <a:r>
              <a:rPr lang="en-CA" dirty="0">
                <a:solidFill>
                  <a:srgbClr val="FF0000"/>
                </a:solidFill>
              </a:rPr>
              <a:t>“</a:t>
            </a:r>
            <a:r>
              <a:rPr lang="en-CA" dirty="0" err="1">
                <a:solidFill>
                  <a:srgbClr val="FF0000"/>
                </a:solidFill>
              </a:rPr>
              <a:t>liketerms</a:t>
            </a:r>
            <a:r>
              <a:rPr lang="en-CA" dirty="0">
                <a:solidFill>
                  <a:srgbClr val="FF0000"/>
                </a:solidFill>
              </a:rPr>
              <a:t>” because the variables don’t have the same exponents!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971E206-EDD2-4DB5-A26B-B45AB918F1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572594"/>
              </p:ext>
            </p:extLst>
          </p:nvPr>
        </p:nvGraphicFramePr>
        <p:xfrm>
          <a:off x="1847528" y="3356992"/>
          <a:ext cx="20383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65160" imgH="228600" progId="Equation.DSMT4">
                  <p:embed/>
                </p:oleObj>
              </mc:Choice>
              <mc:Fallback>
                <p:oleObj name="Equation" r:id="rId7" imgW="96516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971E206-EDD2-4DB5-A26B-B45AB918F1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47528" y="3356992"/>
                        <a:ext cx="2038350" cy="481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FB23C224-57B1-4410-8C28-50C559BD2A64}"/>
              </a:ext>
            </a:extLst>
          </p:cNvPr>
          <p:cNvSpPr txBox="1"/>
          <p:nvPr/>
        </p:nvSpPr>
        <p:spPr>
          <a:xfrm>
            <a:off x="4151784" y="3356993"/>
            <a:ext cx="59046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ese two terms are </a:t>
            </a:r>
            <a:r>
              <a:rPr lang="en-CA" b="1" dirty="0">
                <a:solidFill>
                  <a:srgbClr val="FF0000"/>
                </a:solidFill>
              </a:rPr>
              <a:t>NOT </a:t>
            </a:r>
            <a:r>
              <a:rPr lang="en-CA" dirty="0">
                <a:solidFill>
                  <a:srgbClr val="FF0000"/>
                </a:solidFill>
              </a:rPr>
              <a:t>“</a:t>
            </a:r>
            <a:r>
              <a:rPr lang="en-CA" dirty="0" err="1">
                <a:solidFill>
                  <a:srgbClr val="FF0000"/>
                </a:solidFill>
              </a:rPr>
              <a:t>liketerms</a:t>
            </a:r>
            <a:r>
              <a:rPr lang="en-CA" dirty="0">
                <a:solidFill>
                  <a:srgbClr val="FF0000"/>
                </a:solidFill>
              </a:rPr>
              <a:t>” because they don’t have the same variables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FECF989-8EC6-486F-BC02-8BE4E0FBBD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468030"/>
              </p:ext>
            </p:extLst>
          </p:nvPr>
        </p:nvGraphicFramePr>
        <p:xfrm>
          <a:off x="1835150" y="4298106"/>
          <a:ext cx="2065338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77760" imgH="203040" progId="Equation.DSMT4">
                  <p:embed/>
                </p:oleObj>
              </mc:Choice>
              <mc:Fallback>
                <p:oleObj name="Equation" r:id="rId9" imgW="97776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FECF989-8EC6-486F-BC02-8BE4E0FBBD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35150" y="4298106"/>
                        <a:ext cx="2065338" cy="427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390A1EB8-114B-4348-8923-069400AD4D8B}"/>
              </a:ext>
            </a:extLst>
          </p:cNvPr>
          <p:cNvSpPr txBox="1"/>
          <p:nvPr/>
        </p:nvSpPr>
        <p:spPr>
          <a:xfrm>
            <a:off x="4079776" y="4221089"/>
            <a:ext cx="63367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ese two terms ARE “</a:t>
            </a:r>
            <a:r>
              <a:rPr lang="en-CA" dirty="0" err="1">
                <a:solidFill>
                  <a:srgbClr val="FF0000"/>
                </a:solidFill>
              </a:rPr>
              <a:t>liketerms</a:t>
            </a:r>
            <a:r>
              <a:rPr lang="en-CA" dirty="0">
                <a:solidFill>
                  <a:srgbClr val="FF0000"/>
                </a:solidFill>
              </a:rPr>
              <a:t>” because they have the same variables!  Don’t have to be in the same order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7904A06-9729-432A-B5D8-A44344A6F9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742475"/>
              </p:ext>
            </p:extLst>
          </p:nvPr>
        </p:nvGraphicFramePr>
        <p:xfrm>
          <a:off x="1687513" y="5013177"/>
          <a:ext cx="2387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30040" imgH="228600" progId="Equation.DSMT4">
                  <p:embed/>
                </p:oleObj>
              </mc:Choice>
              <mc:Fallback>
                <p:oleObj name="Equation" r:id="rId11" imgW="1130040" imgH="228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7904A06-9729-432A-B5D8-A44344A6F9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87513" y="5013177"/>
                        <a:ext cx="2387600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5E5D3E05-8566-4992-A7F4-265D1E43EEF9}"/>
              </a:ext>
            </a:extLst>
          </p:cNvPr>
          <p:cNvSpPr txBox="1"/>
          <p:nvPr/>
        </p:nvSpPr>
        <p:spPr>
          <a:xfrm>
            <a:off x="4223792" y="5013177"/>
            <a:ext cx="62646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ese two terms are </a:t>
            </a:r>
            <a:r>
              <a:rPr lang="en-CA" b="1" dirty="0">
                <a:solidFill>
                  <a:srgbClr val="FF0000"/>
                </a:solidFill>
              </a:rPr>
              <a:t>NOT </a:t>
            </a:r>
            <a:r>
              <a:rPr lang="en-CA" dirty="0">
                <a:solidFill>
                  <a:srgbClr val="FF0000"/>
                </a:solidFill>
              </a:rPr>
              <a:t>“</a:t>
            </a:r>
            <a:r>
              <a:rPr lang="en-CA" dirty="0" err="1">
                <a:solidFill>
                  <a:srgbClr val="FF0000"/>
                </a:solidFill>
              </a:rPr>
              <a:t>liketerms</a:t>
            </a:r>
            <a:r>
              <a:rPr lang="en-CA" dirty="0">
                <a:solidFill>
                  <a:srgbClr val="FF0000"/>
                </a:solidFill>
              </a:rPr>
              <a:t>” because corresponding variables don’t have the same exponents!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B2DA25AF-587C-46D0-B1E8-A381FBC0D6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672010"/>
              </p:ext>
            </p:extLst>
          </p:nvPr>
        </p:nvGraphicFramePr>
        <p:xfrm>
          <a:off x="1760364" y="5973912"/>
          <a:ext cx="31115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473120" imgH="228600" progId="Equation.DSMT4">
                  <p:embed/>
                </p:oleObj>
              </mc:Choice>
              <mc:Fallback>
                <p:oleObj name="Equation" r:id="rId13" imgW="1473120" imgH="2286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B2DA25AF-587C-46D0-B1E8-A381FBC0D6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60364" y="5973912"/>
                        <a:ext cx="3111500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CDD7C3F6-F2C1-42DB-81E8-480D2ABDB574}"/>
              </a:ext>
            </a:extLst>
          </p:cNvPr>
          <p:cNvSpPr txBox="1"/>
          <p:nvPr/>
        </p:nvSpPr>
        <p:spPr>
          <a:xfrm>
            <a:off x="5375920" y="6021288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Yes…..</a:t>
            </a:r>
          </a:p>
        </p:txBody>
      </p:sp>
    </p:spTree>
    <p:extLst>
      <p:ext uri="{BB962C8B-B14F-4D97-AF65-F5344CB8AC3E}">
        <p14:creationId xmlns:p14="http://schemas.microsoft.com/office/powerpoint/2010/main" val="1212019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1" grpId="0"/>
      <p:bldP spid="13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15BA47-BC59-4663-92D0-691DD81AB5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274638"/>
            <a:ext cx="7467600" cy="490066"/>
          </a:xfrm>
        </p:spPr>
        <p:txBody>
          <a:bodyPr>
            <a:normAutofit fontScale="90000"/>
          </a:bodyPr>
          <a:lstStyle/>
          <a:p>
            <a:r>
              <a:rPr lang="en-CA" dirty="0"/>
              <a:t>Adding &amp; Multiplying Polynomia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52746F-A14C-41F2-BFC1-D1619BB4DDBE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91344" y="764704"/>
            <a:ext cx="11161240" cy="1008112"/>
          </a:xfrm>
        </p:spPr>
        <p:txBody>
          <a:bodyPr>
            <a:normAutofit/>
          </a:bodyPr>
          <a:lstStyle/>
          <a:p>
            <a:r>
              <a:rPr lang="en-CA" sz="2200" dirty="0" err="1"/>
              <a:t>Liketerms</a:t>
            </a:r>
            <a:r>
              <a:rPr lang="en-CA" sz="2200" dirty="0"/>
              <a:t> are important because you can only add or subtract two  terms if they are </a:t>
            </a:r>
            <a:r>
              <a:rPr lang="en-CA" sz="2200" dirty="0" err="1"/>
              <a:t>liketerms</a:t>
            </a:r>
            <a:r>
              <a:rPr lang="en-CA" sz="2200" dirty="0"/>
              <a:t>!!!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C398641D-1A04-4C5B-90F4-777355AE9805}"/>
              </a:ext>
            </a:extLst>
          </p:cNvPr>
          <p:cNvSpPr txBox="1">
            <a:spLocks/>
          </p:cNvSpPr>
          <p:nvPr/>
        </p:nvSpPr>
        <p:spPr>
          <a:xfrm>
            <a:off x="263352" y="1700808"/>
            <a:ext cx="11017224" cy="113114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200" dirty="0"/>
              <a:t>When adding or subtracting </a:t>
            </a:r>
            <a:r>
              <a:rPr lang="en-CA" sz="2200" dirty="0" err="1"/>
              <a:t>liketerms</a:t>
            </a:r>
            <a:r>
              <a:rPr lang="en-CA" sz="2200" dirty="0"/>
              <a:t>, add or subtract only the “coefficient” in front.  The variables stay the same!!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E3D4AAB5-8E33-4B47-83BC-C83AA8A6D1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69204"/>
              </p:ext>
            </p:extLst>
          </p:nvPr>
        </p:nvGraphicFramePr>
        <p:xfrm>
          <a:off x="1814836" y="2611710"/>
          <a:ext cx="1992313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560" imgH="203040" progId="Equation.DSMT4">
                  <p:embed/>
                </p:oleObj>
              </mc:Choice>
              <mc:Fallback>
                <p:oleObj name="Equation" r:id="rId3" imgW="736560" imgH="2030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E3D4AAB5-8E33-4B47-83BC-C83AA8A6D1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14836" y="2611710"/>
                        <a:ext cx="1992313" cy="55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E859F7FC-95DE-4D66-9659-4C5378FD64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140706"/>
              </p:ext>
            </p:extLst>
          </p:nvPr>
        </p:nvGraphicFramePr>
        <p:xfrm>
          <a:off x="3863753" y="2564904"/>
          <a:ext cx="687387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3800" imgH="203040" progId="Equation.DSMT4">
                  <p:embed/>
                </p:oleObj>
              </mc:Choice>
              <mc:Fallback>
                <p:oleObj name="Equation" r:id="rId5" imgW="253800" imgH="2030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E859F7FC-95DE-4D66-9659-4C5378FD64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63753" y="2564904"/>
                        <a:ext cx="687387" cy="55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02334B68-E52F-4201-BEC7-EC5A5D85F7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016079"/>
              </p:ext>
            </p:extLst>
          </p:nvPr>
        </p:nvGraphicFramePr>
        <p:xfrm>
          <a:off x="2063553" y="3212976"/>
          <a:ext cx="17875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60240" imgH="177480" progId="Equation.DSMT4">
                  <p:embed/>
                </p:oleObj>
              </mc:Choice>
              <mc:Fallback>
                <p:oleObj name="Equation" r:id="rId7" imgW="66024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02334B68-E52F-4201-BEC7-EC5A5D85F7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63553" y="3212976"/>
                        <a:ext cx="1787525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E576B5D2-6D14-44C3-99CE-BB424F8907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550974"/>
              </p:ext>
            </p:extLst>
          </p:nvPr>
        </p:nvGraphicFramePr>
        <p:xfrm>
          <a:off x="3822181" y="3213087"/>
          <a:ext cx="5508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3040" imgH="177480" progId="Equation.DSMT4">
                  <p:embed/>
                </p:oleObj>
              </mc:Choice>
              <mc:Fallback>
                <p:oleObj name="Equation" r:id="rId9" imgW="203040" imgH="1774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E576B5D2-6D14-44C3-99CE-BB424F8907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22181" y="3213087"/>
                        <a:ext cx="550863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8C5B7C51-B0EC-411B-81A4-E7E4E7CFAE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451770"/>
              </p:ext>
            </p:extLst>
          </p:nvPr>
        </p:nvGraphicFramePr>
        <p:xfrm>
          <a:off x="5586736" y="2666430"/>
          <a:ext cx="181927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72840" imgH="203040" progId="Equation.DSMT4">
                  <p:embed/>
                </p:oleObj>
              </mc:Choice>
              <mc:Fallback>
                <p:oleObj name="Equation" r:id="rId11" imgW="672840" imgH="20304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8C5B7C51-B0EC-411B-81A4-E7E4E7CFAE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86736" y="2666430"/>
                        <a:ext cx="1819275" cy="55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E7533113-2B3F-436C-B512-3AEECF607E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71464"/>
              </p:ext>
            </p:extLst>
          </p:nvPr>
        </p:nvGraphicFramePr>
        <p:xfrm>
          <a:off x="7427322" y="2661634"/>
          <a:ext cx="1512888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58720" imgH="203040" progId="Equation.DSMT4">
                  <p:embed/>
                </p:oleObj>
              </mc:Choice>
              <mc:Fallback>
                <p:oleObj name="Equation" r:id="rId13" imgW="558720" imgH="20304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E7533113-2B3F-436C-B512-3AEECF607E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427322" y="2661634"/>
                        <a:ext cx="1512888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93A2928D-FFFA-4ACE-8466-C6159C5053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249159"/>
              </p:ext>
            </p:extLst>
          </p:nvPr>
        </p:nvGraphicFramePr>
        <p:xfrm>
          <a:off x="5735961" y="3356993"/>
          <a:ext cx="178752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60240" imgH="203040" progId="Equation.DSMT4">
                  <p:embed/>
                </p:oleObj>
              </mc:Choice>
              <mc:Fallback>
                <p:oleObj name="Equation" r:id="rId15" imgW="660240" imgH="20304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93A2928D-FFFA-4ACE-8466-C6159C5053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735961" y="3356993"/>
                        <a:ext cx="1787525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A87576B1-7C75-4A75-8F20-9F412568DE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003057"/>
              </p:ext>
            </p:extLst>
          </p:nvPr>
        </p:nvGraphicFramePr>
        <p:xfrm>
          <a:off x="7528752" y="3322179"/>
          <a:ext cx="14795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45760" imgH="203040" progId="Equation.DSMT4">
                  <p:embed/>
                </p:oleObj>
              </mc:Choice>
              <mc:Fallback>
                <p:oleObj name="Equation" r:id="rId17" imgW="545760" imgH="20304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A87576B1-7C75-4A75-8F20-9F412568DE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528752" y="3322179"/>
                        <a:ext cx="1479550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B3601D6F-FB31-4500-B333-BCD59C43CE1E}"/>
              </a:ext>
            </a:extLst>
          </p:cNvPr>
          <p:cNvSpPr txBox="1"/>
          <p:nvPr/>
        </p:nvSpPr>
        <p:spPr>
          <a:xfrm>
            <a:off x="5473332" y="3935442"/>
            <a:ext cx="459623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hese terms are NOT liketerms, different variables or different exponents</a:t>
            </a: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C2BF2238-DEC7-4144-8396-0F531BF7AC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186804"/>
              </p:ext>
            </p:extLst>
          </p:nvPr>
        </p:nvGraphicFramePr>
        <p:xfrm>
          <a:off x="1870173" y="4659342"/>
          <a:ext cx="405288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498320" imgH="203040" progId="Equation.DSMT4">
                  <p:embed/>
                </p:oleObj>
              </mc:Choice>
              <mc:Fallback>
                <p:oleObj name="Equation" r:id="rId19" imgW="1498320" imgH="20304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C2BF2238-DEC7-4144-8396-0F531BF7AC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70173" y="4659342"/>
                        <a:ext cx="4052887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08157AE0-4B8D-478D-AA60-52FC056B2B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551860"/>
              </p:ext>
            </p:extLst>
          </p:nvPr>
        </p:nvGraphicFramePr>
        <p:xfrm>
          <a:off x="5951985" y="4653137"/>
          <a:ext cx="178593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60240" imgH="203040" progId="Equation.DSMT4">
                  <p:embed/>
                </p:oleObj>
              </mc:Choice>
              <mc:Fallback>
                <p:oleObj name="Equation" r:id="rId21" imgW="660240" imgH="20304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08157AE0-4B8D-478D-AA60-52FC056B2B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951985" y="4653137"/>
                        <a:ext cx="1785937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Content Placeholder 2">
            <a:extLst>
              <a:ext uri="{FF2B5EF4-FFF2-40B4-BE49-F238E27FC236}">
                <a16:creationId xmlns:a16="http://schemas.microsoft.com/office/drawing/2014/main" id="{16964BBF-486F-4D9C-A6A3-C51D7FDA2F77}"/>
              </a:ext>
            </a:extLst>
          </p:cNvPr>
          <p:cNvSpPr txBox="1">
            <a:spLocks/>
          </p:cNvSpPr>
          <p:nvPr/>
        </p:nvSpPr>
        <p:spPr>
          <a:xfrm>
            <a:off x="191344" y="5301209"/>
            <a:ext cx="11449272" cy="776535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200" dirty="0"/>
              <a:t>When multiplying or dividing algebraic expressions, they DO NOT NEED to be “</a:t>
            </a:r>
            <a:r>
              <a:rPr lang="en-CA" sz="2200" dirty="0" err="1"/>
              <a:t>liketerms</a:t>
            </a:r>
            <a:r>
              <a:rPr lang="en-CA" sz="2200" dirty="0"/>
              <a:t>”!!!  </a:t>
            </a:r>
          </a:p>
        </p:txBody>
      </p:sp>
      <p:sp>
        <p:nvSpPr>
          <p:cNvPr id="34" name="Content Placeholder 2">
            <a:extLst>
              <a:ext uri="{FF2B5EF4-FFF2-40B4-BE49-F238E27FC236}">
                <a16:creationId xmlns:a16="http://schemas.microsoft.com/office/drawing/2014/main" id="{2673C6B1-572F-4B4F-AD94-824B4BB1AEF6}"/>
              </a:ext>
            </a:extLst>
          </p:cNvPr>
          <p:cNvSpPr txBox="1">
            <a:spLocks/>
          </p:cNvSpPr>
          <p:nvPr/>
        </p:nvSpPr>
        <p:spPr>
          <a:xfrm>
            <a:off x="191344" y="6093297"/>
            <a:ext cx="10153128" cy="776535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200" dirty="0"/>
              <a:t>Only when adding or subtracting do they need to be </a:t>
            </a:r>
            <a:r>
              <a:rPr lang="en-CA" sz="2200" dirty="0" err="1"/>
              <a:t>liketerms</a:t>
            </a:r>
            <a:endParaRPr lang="en-CA" sz="2200" dirty="0"/>
          </a:p>
        </p:txBody>
      </p:sp>
    </p:spTree>
    <p:extLst>
      <p:ext uri="{BB962C8B-B14F-4D97-AF65-F5344CB8AC3E}">
        <p14:creationId xmlns:p14="http://schemas.microsoft.com/office/powerpoint/2010/main" val="1440093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0" grpId="0"/>
      <p:bldP spid="33" grpId="0"/>
      <p:bldP spid="3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F8FF694-F344-428F-85EE-0A7DB966AB35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19336" y="116632"/>
            <a:ext cx="10225136" cy="864096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Practice: Add or Subtract the following by combining liketerm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1257F16-778B-4BD5-8FBC-FD915A533D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538004"/>
              </p:ext>
            </p:extLst>
          </p:nvPr>
        </p:nvGraphicFramePr>
        <p:xfrm>
          <a:off x="479376" y="764704"/>
          <a:ext cx="3092720" cy="475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20480" imgH="203040" progId="Equation.DSMT4">
                  <p:embed/>
                </p:oleObj>
              </mc:Choice>
              <mc:Fallback>
                <p:oleObj name="Equation" r:id="rId3" imgW="132048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1257F16-778B-4BD5-8FBC-FD915A533D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9376" y="764704"/>
                        <a:ext cx="3092720" cy="4758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24F666A-DA2B-49DC-803A-59D6001C89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997001"/>
              </p:ext>
            </p:extLst>
          </p:nvPr>
        </p:nvGraphicFramePr>
        <p:xfrm>
          <a:off x="5591944" y="692696"/>
          <a:ext cx="37782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12800" imgH="228600" progId="Equation.DSMT4">
                  <p:embed/>
                </p:oleObj>
              </mc:Choice>
              <mc:Fallback>
                <p:oleObj name="Equation" r:id="rId5" imgW="161280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24F666A-DA2B-49DC-803A-59D6001C89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91944" y="692696"/>
                        <a:ext cx="3778250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323B7EA-E459-4F75-BD5D-4119EA6839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601048"/>
              </p:ext>
            </p:extLst>
          </p:nvPr>
        </p:nvGraphicFramePr>
        <p:xfrm>
          <a:off x="335360" y="2924944"/>
          <a:ext cx="3898901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63560" imgH="228600" progId="Equation.DSMT4">
                  <p:embed/>
                </p:oleObj>
              </mc:Choice>
              <mc:Fallback>
                <p:oleObj name="Equation" r:id="rId7" imgW="166356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323B7EA-E459-4F75-BD5D-4119EA6839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5360" y="2924944"/>
                        <a:ext cx="3898901" cy="53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038A425-EC02-41F7-A645-0675C20422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707259"/>
              </p:ext>
            </p:extLst>
          </p:nvPr>
        </p:nvGraphicFramePr>
        <p:xfrm>
          <a:off x="5591944" y="2924944"/>
          <a:ext cx="36861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74640" imgH="228600" progId="Equation.DSMT4">
                  <p:embed/>
                </p:oleObj>
              </mc:Choice>
              <mc:Fallback>
                <p:oleObj name="Equation" r:id="rId9" imgW="157464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038A425-EC02-41F7-A645-0675C20422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91944" y="2924944"/>
                        <a:ext cx="3686175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5C38E18-D072-41C6-9E95-61D28244AB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752349"/>
              </p:ext>
            </p:extLst>
          </p:nvPr>
        </p:nvGraphicFramePr>
        <p:xfrm>
          <a:off x="335360" y="4725144"/>
          <a:ext cx="6096001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603160" imgH="228600" progId="Equation.DSMT4">
                  <p:embed/>
                </p:oleObj>
              </mc:Choice>
              <mc:Fallback>
                <p:oleObj name="Equation" r:id="rId11" imgW="260316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5C38E18-D072-41C6-9E95-61D28244AB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5360" y="4725144"/>
                        <a:ext cx="6096001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969431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" name="Content Placeholder 2"/>
          <p:cNvSpPr>
            <a:spLocks noGrp="1"/>
          </p:cNvSpPr>
          <p:nvPr>
            <p:ph sz="quarter" idx="1"/>
          </p:nvPr>
        </p:nvSpPr>
        <p:spPr>
          <a:xfrm>
            <a:off x="407368" y="692696"/>
            <a:ext cx="11089232" cy="865188"/>
          </a:xfrm>
        </p:spPr>
        <p:txBody>
          <a:bodyPr/>
          <a:lstStyle/>
          <a:p>
            <a:pPr eaLnBrk="1" hangingPunct="1"/>
            <a:r>
              <a:rPr lang="en-CA" sz="2200" dirty="0"/>
              <a:t>When multiplying a polynomial with a monomial, distribute each term inside the brackets with the monomial.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12329"/>
              </p:ext>
            </p:extLst>
          </p:nvPr>
        </p:nvGraphicFramePr>
        <p:xfrm>
          <a:off x="5187305" y="1653231"/>
          <a:ext cx="15621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85800" imgH="254000" progId="Equation.DSMT4">
                  <p:embed/>
                </p:oleObj>
              </mc:Choice>
              <mc:Fallback>
                <p:oleObj name="Equation" r:id="rId3" imgW="685800" imgH="254000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7305" y="1653231"/>
                        <a:ext cx="1562100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reeform 5"/>
          <p:cNvSpPr/>
          <p:nvPr/>
        </p:nvSpPr>
        <p:spPr>
          <a:xfrm>
            <a:off x="5325418" y="1364306"/>
            <a:ext cx="511175" cy="406400"/>
          </a:xfrm>
          <a:custGeom>
            <a:avLst/>
            <a:gdLst>
              <a:gd name="connsiteX0" fmla="*/ 0 w 510988"/>
              <a:gd name="connsiteY0" fmla="*/ 405653 h 405653"/>
              <a:gd name="connsiteX1" fmla="*/ 242047 w 510988"/>
              <a:gd name="connsiteY1" fmla="*/ 2241 h 405653"/>
              <a:gd name="connsiteX2" fmla="*/ 510988 w 510988"/>
              <a:gd name="connsiteY2" fmla="*/ 392206 h 405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0988" h="405653">
                <a:moveTo>
                  <a:pt x="0" y="405653"/>
                </a:moveTo>
                <a:cubicBezTo>
                  <a:pt x="78441" y="205067"/>
                  <a:pt x="156882" y="4482"/>
                  <a:pt x="242047" y="2241"/>
                </a:cubicBezTo>
                <a:cubicBezTo>
                  <a:pt x="327212" y="0"/>
                  <a:pt x="419100" y="196103"/>
                  <a:pt x="510988" y="392206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7" name="Freeform 6"/>
          <p:cNvSpPr/>
          <p:nvPr/>
        </p:nvSpPr>
        <p:spPr>
          <a:xfrm>
            <a:off x="5333356" y="1392881"/>
            <a:ext cx="1063625" cy="406400"/>
          </a:xfrm>
          <a:custGeom>
            <a:avLst/>
            <a:gdLst>
              <a:gd name="connsiteX0" fmla="*/ 0 w 510988"/>
              <a:gd name="connsiteY0" fmla="*/ 405653 h 405653"/>
              <a:gd name="connsiteX1" fmla="*/ 242047 w 510988"/>
              <a:gd name="connsiteY1" fmla="*/ 2241 h 405653"/>
              <a:gd name="connsiteX2" fmla="*/ 510988 w 510988"/>
              <a:gd name="connsiteY2" fmla="*/ 392206 h 405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0988" h="405653">
                <a:moveTo>
                  <a:pt x="0" y="405653"/>
                </a:moveTo>
                <a:cubicBezTo>
                  <a:pt x="78441" y="205067"/>
                  <a:pt x="156882" y="4482"/>
                  <a:pt x="242047" y="2241"/>
                </a:cubicBezTo>
                <a:cubicBezTo>
                  <a:pt x="327212" y="0"/>
                  <a:pt x="419100" y="196103"/>
                  <a:pt x="510988" y="392206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18590"/>
              </p:ext>
            </p:extLst>
          </p:nvPr>
        </p:nvGraphicFramePr>
        <p:xfrm>
          <a:off x="4909492" y="2231082"/>
          <a:ext cx="1271588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58558" imgH="203112" progId="Equation.DSMT4">
                  <p:embed/>
                </p:oleObj>
              </mc:Choice>
              <mc:Fallback>
                <p:oleObj name="Equation" r:id="rId5" imgW="558558" imgH="203112" progId="Equation.DSMT4">
                  <p:embed/>
                  <p:pic>
                    <p:nvPicPr>
                      <p:cNvPr id="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9492" y="2231082"/>
                        <a:ext cx="1271588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98871"/>
              </p:ext>
            </p:extLst>
          </p:nvPr>
        </p:nvGraphicFramePr>
        <p:xfrm>
          <a:off x="6181080" y="2304107"/>
          <a:ext cx="6350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9158" imgH="177646" progId="Equation.DSMT4">
                  <p:embed/>
                </p:oleObj>
              </mc:Choice>
              <mc:Fallback>
                <p:oleObj name="Equation" r:id="rId7" imgW="279158" imgH="177646" progId="Equation.DSMT4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1080" y="2304107"/>
                        <a:ext cx="63500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335360" y="2708920"/>
            <a:ext cx="10369151" cy="115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200" dirty="0"/>
              <a:t>One polynomial is the length and the other is the width</a:t>
            </a:r>
          </a:p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200" dirty="0"/>
              <a:t>The product is the area of the rectangle formed by the two sides</a:t>
            </a:r>
          </a:p>
        </p:txBody>
      </p:sp>
      <p:sp>
        <p:nvSpPr>
          <p:cNvPr id="17" name="Rectangle 16"/>
          <p:cNvSpPr/>
          <p:nvPr/>
        </p:nvSpPr>
        <p:spPr>
          <a:xfrm>
            <a:off x="2788692" y="4221088"/>
            <a:ext cx="647700" cy="6477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8" name="Rectangle 17"/>
          <p:cNvSpPr/>
          <p:nvPr/>
        </p:nvSpPr>
        <p:spPr>
          <a:xfrm>
            <a:off x="2544218" y="5611738"/>
            <a:ext cx="150813" cy="6477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" name="Rectangle 18"/>
          <p:cNvSpPr/>
          <p:nvPr/>
        </p:nvSpPr>
        <p:spPr>
          <a:xfrm>
            <a:off x="2544217" y="4922763"/>
            <a:ext cx="152400" cy="6477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0" name="Rectangle 19"/>
          <p:cNvSpPr/>
          <p:nvPr/>
        </p:nvSpPr>
        <p:spPr>
          <a:xfrm>
            <a:off x="2544217" y="4221088"/>
            <a:ext cx="152400" cy="6477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8" name="Rectangle 27"/>
          <p:cNvSpPr/>
          <p:nvPr/>
        </p:nvSpPr>
        <p:spPr>
          <a:xfrm rot="16200000">
            <a:off x="4477793" y="3733726"/>
            <a:ext cx="149225" cy="6477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9" name="Rectangle 28"/>
          <p:cNvSpPr/>
          <p:nvPr/>
        </p:nvSpPr>
        <p:spPr>
          <a:xfrm rot="16200000">
            <a:off x="3756274" y="3734520"/>
            <a:ext cx="150813" cy="6477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0" name="Rectangle 29"/>
          <p:cNvSpPr/>
          <p:nvPr/>
        </p:nvSpPr>
        <p:spPr>
          <a:xfrm rot="16200000">
            <a:off x="3037136" y="3734520"/>
            <a:ext cx="150813" cy="6477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1" name="Rectangle 30"/>
          <p:cNvSpPr/>
          <p:nvPr/>
        </p:nvSpPr>
        <p:spPr>
          <a:xfrm rot="16200000">
            <a:off x="5196930" y="3733726"/>
            <a:ext cx="149225" cy="6477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2" name="Rectangle 31"/>
          <p:cNvSpPr/>
          <p:nvPr/>
        </p:nvSpPr>
        <p:spPr>
          <a:xfrm rot="16200000">
            <a:off x="5669212" y="3982170"/>
            <a:ext cx="142875" cy="144463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3" name="Rectangle 32"/>
          <p:cNvSpPr/>
          <p:nvPr/>
        </p:nvSpPr>
        <p:spPr>
          <a:xfrm rot="16200000">
            <a:off x="5885112" y="3982170"/>
            <a:ext cx="142875" cy="144463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4" name="Rectangle 33"/>
          <p:cNvSpPr/>
          <p:nvPr/>
        </p:nvSpPr>
        <p:spPr>
          <a:xfrm rot="16200000">
            <a:off x="6101012" y="3982170"/>
            <a:ext cx="142875" cy="144463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5" name="Rectangle 34"/>
          <p:cNvSpPr/>
          <p:nvPr/>
        </p:nvSpPr>
        <p:spPr>
          <a:xfrm rot="16200000">
            <a:off x="6316912" y="3982170"/>
            <a:ext cx="142875" cy="144463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6" name="Rectangle 35"/>
          <p:cNvSpPr/>
          <p:nvPr/>
        </p:nvSpPr>
        <p:spPr>
          <a:xfrm rot="16200000">
            <a:off x="6532812" y="3982170"/>
            <a:ext cx="142875" cy="144463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7" name="Rectangle 36"/>
          <p:cNvSpPr/>
          <p:nvPr/>
        </p:nvSpPr>
        <p:spPr>
          <a:xfrm rot="16200000">
            <a:off x="6748712" y="3982170"/>
            <a:ext cx="142875" cy="144463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8" name="Rectangle 37"/>
          <p:cNvSpPr/>
          <p:nvPr/>
        </p:nvSpPr>
        <p:spPr>
          <a:xfrm rot="16200000">
            <a:off x="6964612" y="3982170"/>
            <a:ext cx="142875" cy="144463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9" name="Rectangle 38"/>
          <p:cNvSpPr/>
          <p:nvPr/>
        </p:nvSpPr>
        <p:spPr>
          <a:xfrm rot="16200000">
            <a:off x="7180512" y="3982170"/>
            <a:ext cx="142875" cy="144463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41" name="Straight Connector 40"/>
          <p:cNvCxnSpPr/>
          <p:nvPr/>
        </p:nvCxnSpPr>
        <p:spPr>
          <a:xfrm rot="16200000" flipH="1">
            <a:off x="1564730" y="5151364"/>
            <a:ext cx="235267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flipV="1">
            <a:off x="2510880" y="4163939"/>
            <a:ext cx="4951412" cy="11113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794013"/>
              </p:ext>
            </p:extLst>
          </p:nvPr>
        </p:nvGraphicFramePr>
        <p:xfrm>
          <a:off x="2147343" y="4403651"/>
          <a:ext cx="2889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835" imgH="139518" progId="Equation.DSMT4">
                  <p:embed/>
                </p:oleObj>
              </mc:Choice>
              <mc:Fallback>
                <p:oleObj name="Equation" r:id="rId9" imgW="126835" imgH="139518" progId="Equation.DSMT4">
                  <p:embed/>
                  <p:pic>
                    <p:nvPicPr>
                      <p:cNvPr id="4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343" y="4403651"/>
                        <a:ext cx="288925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204594"/>
              </p:ext>
            </p:extLst>
          </p:nvPr>
        </p:nvGraphicFramePr>
        <p:xfrm>
          <a:off x="2131468" y="5084688"/>
          <a:ext cx="2889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835" imgH="139518" progId="Equation.DSMT4">
                  <p:embed/>
                </p:oleObj>
              </mc:Choice>
              <mc:Fallback>
                <p:oleObj name="Equation" r:id="rId11" imgW="126835" imgH="139518" progId="Equation.DSMT4">
                  <p:embed/>
                  <p:pic>
                    <p:nvPicPr>
                      <p:cNvPr id="4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1468" y="5084688"/>
                        <a:ext cx="288925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707594"/>
              </p:ext>
            </p:extLst>
          </p:nvPr>
        </p:nvGraphicFramePr>
        <p:xfrm>
          <a:off x="2142581" y="5765726"/>
          <a:ext cx="2889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835" imgH="139518" progId="Equation.DSMT4">
                  <p:embed/>
                </p:oleObj>
              </mc:Choice>
              <mc:Fallback>
                <p:oleObj name="Equation" r:id="rId12" imgW="126835" imgH="139518" progId="Equation.DSMT4">
                  <p:embed/>
                  <p:pic>
                    <p:nvPicPr>
                      <p:cNvPr id="4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581" y="5765726"/>
                        <a:ext cx="288925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780834"/>
              </p:ext>
            </p:extLst>
          </p:nvPr>
        </p:nvGraphicFramePr>
        <p:xfrm>
          <a:off x="2958556" y="3695626"/>
          <a:ext cx="2889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6835" imgH="139518" progId="Equation.DSMT4">
                  <p:embed/>
                </p:oleObj>
              </mc:Choice>
              <mc:Fallback>
                <p:oleObj name="Equation" r:id="rId13" imgW="126835" imgH="139518" progId="Equation.DSMT4">
                  <p:embed/>
                  <p:pic>
                    <p:nvPicPr>
                      <p:cNvPr id="4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8556" y="3695626"/>
                        <a:ext cx="288925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892976"/>
              </p:ext>
            </p:extLst>
          </p:nvPr>
        </p:nvGraphicFramePr>
        <p:xfrm>
          <a:off x="3676106" y="3687688"/>
          <a:ext cx="2889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835" imgH="139518" progId="Equation.DSMT4">
                  <p:embed/>
                </p:oleObj>
              </mc:Choice>
              <mc:Fallback>
                <p:oleObj name="Equation" r:id="rId14" imgW="126835" imgH="139518" progId="Equation.DSMT4">
                  <p:embed/>
                  <p:pic>
                    <p:nvPicPr>
                      <p:cNvPr id="5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106" y="3687688"/>
                        <a:ext cx="288925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470485"/>
              </p:ext>
            </p:extLst>
          </p:nvPr>
        </p:nvGraphicFramePr>
        <p:xfrm>
          <a:off x="4393656" y="3690863"/>
          <a:ext cx="2889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6835" imgH="139518" progId="Equation.DSMT4">
                  <p:embed/>
                </p:oleObj>
              </mc:Choice>
              <mc:Fallback>
                <p:oleObj name="Equation" r:id="rId15" imgW="126835" imgH="139518" progId="Equation.DSMT4">
                  <p:embed/>
                  <p:pic>
                    <p:nvPicPr>
                      <p:cNvPr id="5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3656" y="3690863"/>
                        <a:ext cx="288925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60913"/>
              </p:ext>
            </p:extLst>
          </p:nvPr>
        </p:nvGraphicFramePr>
        <p:xfrm>
          <a:off x="5123906" y="3709913"/>
          <a:ext cx="2889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6835" imgH="139518" progId="Equation.DSMT4">
                  <p:embed/>
                </p:oleObj>
              </mc:Choice>
              <mc:Fallback>
                <p:oleObj name="Equation" r:id="rId16" imgW="126835" imgH="139518" progId="Equation.DSMT4">
                  <p:embed/>
                  <p:pic>
                    <p:nvPicPr>
                      <p:cNvPr id="5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3906" y="3709913"/>
                        <a:ext cx="288925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005259"/>
              </p:ext>
            </p:extLst>
          </p:nvPr>
        </p:nvGraphicFramePr>
        <p:xfrm>
          <a:off x="6185943" y="3617839"/>
          <a:ext cx="46196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02936" imgH="177569" progId="Equation.DSMT4">
                  <p:embed/>
                </p:oleObj>
              </mc:Choice>
              <mc:Fallback>
                <p:oleObj name="Equation" r:id="rId17" imgW="202936" imgH="177569" progId="Equation.DSMT4">
                  <p:embed/>
                  <p:pic>
                    <p:nvPicPr>
                      <p:cNvPr id="5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5943" y="3617839"/>
                        <a:ext cx="461963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53"/>
          <p:cNvSpPr/>
          <p:nvPr/>
        </p:nvSpPr>
        <p:spPr>
          <a:xfrm>
            <a:off x="2793455" y="4922763"/>
            <a:ext cx="647700" cy="6477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5" name="Rectangle 54"/>
          <p:cNvSpPr/>
          <p:nvPr/>
        </p:nvSpPr>
        <p:spPr>
          <a:xfrm>
            <a:off x="2798217" y="5610151"/>
            <a:ext cx="647700" cy="6477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6" name="Rectangle 55"/>
          <p:cNvSpPr/>
          <p:nvPr/>
        </p:nvSpPr>
        <p:spPr>
          <a:xfrm>
            <a:off x="3506242" y="4221088"/>
            <a:ext cx="647700" cy="6477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7" name="Rectangle 56"/>
          <p:cNvSpPr/>
          <p:nvPr/>
        </p:nvSpPr>
        <p:spPr>
          <a:xfrm>
            <a:off x="3511005" y="4922763"/>
            <a:ext cx="647700" cy="6477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8" name="Rectangle 57"/>
          <p:cNvSpPr/>
          <p:nvPr/>
        </p:nvSpPr>
        <p:spPr>
          <a:xfrm>
            <a:off x="3515767" y="5610151"/>
            <a:ext cx="647700" cy="6477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9" name="Rectangle 58"/>
          <p:cNvSpPr/>
          <p:nvPr/>
        </p:nvSpPr>
        <p:spPr>
          <a:xfrm>
            <a:off x="4223792" y="4221088"/>
            <a:ext cx="647700" cy="6477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0" name="Rectangle 59"/>
          <p:cNvSpPr/>
          <p:nvPr/>
        </p:nvSpPr>
        <p:spPr>
          <a:xfrm>
            <a:off x="4228555" y="4922763"/>
            <a:ext cx="647700" cy="6477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1" name="Rectangle 60"/>
          <p:cNvSpPr/>
          <p:nvPr/>
        </p:nvSpPr>
        <p:spPr>
          <a:xfrm>
            <a:off x="4231730" y="5610151"/>
            <a:ext cx="647700" cy="6477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2" name="Rectangle 61"/>
          <p:cNvSpPr/>
          <p:nvPr/>
        </p:nvSpPr>
        <p:spPr>
          <a:xfrm>
            <a:off x="4941342" y="4221088"/>
            <a:ext cx="647700" cy="6477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3" name="Rectangle 62"/>
          <p:cNvSpPr/>
          <p:nvPr/>
        </p:nvSpPr>
        <p:spPr>
          <a:xfrm>
            <a:off x="4944517" y="4922763"/>
            <a:ext cx="647700" cy="6477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4" name="Rectangle 63"/>
          <p:cNvSpPr/>
          <p:nvPr/>
        </p:nvSpPr>
        <p:spPr>
          <a:xfrm>
            <a:off x="4949280" y="5610151"/>
            <a:ext cx="647700" cy="6477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5" name="Rectangle 64"/>
          <p:cNvSpPr/>
          <p:nvPr/>
        </p:nvSpPr>
        <p:spPr>
          <a:xfrm>
            <a:off x="5668418" y="5610151"/>
            <a:ext cx="150813" cy="64770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6" name="Rectangle 65"/>
          <p:cNvSpPr/>
          <p:nvPr/>
        </p:nvSpPr>
        <p:spPr>
          <a:xfrm>
            <a:off x="5668417" y="4922763"/>
            <a:ext cx="152400" cy="64770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7" name="Rectangle 66"/>
          <p:cNvSpPr/>
          <p:nvPr/>
        </p:nvSpPr>
        <p:spPr>
          <a:xfrm>
            <a:off x="5668417" y="4221088"/>
            <a:ext cx="152400" cy="64770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8" name="Rectangle 67"/>
          <p:cNvSpPr/>
          <p:nvPr/>
        </p:nvSpPr>
        <p:spPr>
          <a:xfrm>
            <a:off x="5889080" y="5610151"/>
            <a:ext cx="150812" cy="64770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9" name="Rectangle 68"/>
          <p:cNvSpPr/>
          <p:nvPr/>
        </p:nvSpPr>
        <p:spPr>
          <a:xfrm>
            <a:off x="5889080" y="4922763"/>
            <a:ext cx="150812" cy="64770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70" name="Rectangle 69"/>
          <p:cNvSpPr/>
          <p:nvPr/>
        </p:nvSpPr>
        <p:spPr>
          <a:xfrm>
            <a:off x="5889080" y="4221088"/>
            <a:ext cx="150812" cy="64770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71" name="Rectangle 70"/>
          <p:cNvSpPr/>
          <p:nvPr/>
        </p:nvSpPr>
        <p:spPr>
          <a:xfrm>
            <a:off x="6095456" y="5610151"/>
            <a:ext cx="149225" cy="64770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72" name="Rectangle 71"/>
          <p:cNvSpPr/>
          <p:nvPr/>
        </p:nvSpPr>
        <p:spPr>
          <a:xfrm>
            <a:off x="6095455" y="4922763"/>
            <a:ext cx="150812" cy="64770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73" name="Rectangle 72"/>
          <p:cNvSpPr/>
          <p:nvPr/>
        </p:nvSpPr>
        <p:spPr>
          <a:xfrm>
            <a:off x="6095455" y="4221088"/>
            <a:ext cx="150812" cy="64770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74" name="Rectangle 73"/>
          <p:cNvSpPr/>
          <p:nvPr/>
        </p:nvSpPr>
        <p:spPr>
          <a:xfrm>
            <a:off x="6314530" y="5610151"/>
            <a:ext cx="150812" cy="64770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75" name="Rectangle 74"/>
          <p:cNvSpPr/>
          <p:nvPr/>
        </p:nvSpPr>
        <p:spPr>
          <a:xfrm>
            <a:off x="6314530" y="4922763"/>
            <a:ext cx="150812" cy="64770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76" name="Rectangle 75"/>
          <p:cNvSpPr/>
          <p:nvPr/>
        </p:nvSpPr>
        <p:spPr>
          <a:xfrm>
            <a:off x="6314530" y="4221088"/>
            <a:ext cx="150812" cy="64770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77" name="Rectangle 76"/>
          <p:cNvSpPr/>
          <p:nvPr/>
        </p:nvSpPr>
        <p:spPr>
          <a:xfrm>
            <a:off x="6533605" y="5610151"/>
            <a:ext cx="150812" cy="64770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78" name="Rectangle 77"/>
          <p:cNvSpPr/>
          <p:nvPr/>
        </p:nvSpPr>
        <p:spPr>
          <a:xfrm>
            <a:off x="6533605" y="4922763"/>
            <a:ext cx="152400" cy="64770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79" name="Rectangle 78"/>
          <p:cNvSpPr/>
          <p:nvPr/>
        </p:nvSpPr>
        <p:spPr>
          <a:xfrm>
            <a:off x="6533605" y="4221088"/>
            <a:ext cx="152400" cy="64770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80" name="Rectangle 79"/>
          <p:cNvSpPr/>
          <p:nvPr/>
        </p:nvSpPr>
        <p:spPr>
          <a:xfrm>
            <a:off x="6766968" y="5610151"/>
            <a:ext cx="150813" cy="64770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81" name="Rectangle 80"/>
          <p:cNvSpPr/>
          <p:nvPr/>
        </p:nvSpPr>
        <p:spPr>
          <a:xfrm>
            <a:off x="6766967" y="4922763"/>
            <a:ext cx="152400" cy="64770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82" name="Rectangle 81"/>
          <p:cNvSpPr/>
          <p:nvPr/>
        </p:nvSpPr>
        <p:spPr>
          <a:xfrm>
            <a:off x="6766967" y="4221088"/>
            <a:ext cx="152400" cy="64770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83" name="Rectangle 82"/>
          <p:cNvSpPr/>
          <p:nvPr/>
        </p:nvSpPr>
        <p:spPr>
          <a:xfrm>
            <a:off x="7000330" y="5610151"/>
            <a:ext cx="150812" cy="64770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84" name="Rectangle 83"/>
          <p:cNvSpPr/>
          <p:nvPr/>
        </p:nvSpPr>
        <p:spPr>
          <a:xfrm>
            <a:off x="7000330" y="4922763"/>
            <a:ext cx="150812" cy="64770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85" name="Rectangle 84"/>
          <p:cNvSpPr/>
          <p:nvPr/>
        </p:nvSpPr>
        <p:spPr>
          <a:xfrm>
            <a:off x="7000330" y="4221088"/>
            <a:ext cx="150812" cy="64770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86" name="Rectangle 85"/>
          <p:cNvSpPr/>
          <p:nvPr/>
        </p:nvSpPr>
        <p:spPr>
          <a:xfrm>
            <a:off x="7219405" y="5610151"/>
            <a:ext cx="150812" cy="64770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87" name="Rectangle 86"/>
          <p:cNvSpPr/>
          <p:nvPr/>
        </p:nvSpPr>
        <p:spPr>
          <a:xfrm>
            <a:off x="7219405" y="4922763"/>
            <a:ext cx="152400" cy="64770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88" name="Rectangle 87"/>
          <p:cNvSpPr/>
          <p:nvPr/>
        </p:nvSpPr>
        <p:spPr>
          <a:xfrm>
            <a:off x="7219405" y="4221088"/>
            <a:ext cx="152400" cy="64770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8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77583"/>
              </p:ext>
            </p:extLst>
          </p:nvPr>
        </p:nvGraphicFramePr>
        <p:xfrm>
          <a:off x="3650705" y="4756077"/>
          <a:ext cx="1485900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17225" imgH="203024" progId="Equation.DSMT4">
                  <p:embed/>
                </p:oleObj>
              </mc:Choice>
              <mc:Fallback>
                <p:oleObj name="Equation" r:id="rId19" imgW="317225" imgH="203024" progId="Equation.DSMT4">
                  <p:embed/>
                  <p:pic>
                    <p:nvPicPr>
                      <p:cNvPr id="8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0705" y="4756077"/>
                        <a:ext cx="1485900" cy="954087"/>
                      </a:xfrm>
                      <a:prstGeom prst="rect">
                        <a:avLst/>
                      </a:prstGeom>
                      <a:solidFill>
                        <a:schemeClr val="bg1">
                          <a:alpha val="45097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764953"/>
              </p:ext>
            </p:extLst>
          </p:nvPr>
        </p:nvGraphicFramePr>
        <p:xfrm>
          <a:off x="5546181" y="4857677"/>
          <a:ext cx="154622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29914" imgH="177646" progId="Equation.DSMT4">
                  <p:embed/>
                </p:oleObj>
              </mc:Choice>
              <mc:Fallback>
                <p:oleObj name="Equation" r:id="rId21" imgW="329914" imgH="177646" progId="Equation.DSMT4">
                  <p:embed/>
                  <p:pic>
                    <p:nvPicPr>
                      <p:cNvPr id="9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6181" y="4857677"/>
                        <a:ext cx="1546225" cy="835025"/>
                      </a:xfrm>
                      <a:prstGeom prst="rect">
                        <a:avLst/>
                      </a:prstGeom>
                      <a:solidFill>
                        <a:schemeClr val="bg1">
                          <a:alpha val="45097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Rectangle 90"/>
          <p:cNvSpPr/>
          <p:nvPr/>
        </p:nvSpPr>
        <p:spPr>
          <a:xfrm>
            <a:off x="3293518" y="4405238"/>
            <a:ext cx="3387725" cy="1828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9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101820"/>
              </p:ext>
            </p:extLst>
          </p:nvPr>
        </p:nvGraphicFramePr>
        <p:xfrm>
          <a:off x="2488656" y="4957689"/>
          <a:ext cx="7397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90335" imgH="177646" progId="Equation.DSMT4">
                  <p:embed/>
                </p:oleObj>
              </mc:Choice>
              <mc:Fallback>
                <p:oleObj name="Equation" r:id="rId23" imgW="190335" imgH="177646" progId="Equation.DSMT4">
                  <p:embed/>
                  <p:pic>
                    <p:nvPicPr>
                      <p:cNvPr id="92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8656" y="4957689"/>
                        <a:ext cx="739775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507314"/>
              </p:ext>
            </p:extLst>
          </p:nvPr>
        </p:nvGraphicFramePr>
        <p:xfrm>
          <a:off x="4028531" y="3763889"/>
          <a:ext cx="788987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02936" imgH="177569" progId="Equation.DSMT4">
                  <p:embed/>
                </p:oleObj>
              </mc:Choice>
              <mc:Fallback>
                <p:oleObj name="Equation" r:id="rId25" imgW="202936" imgH="177569" progId="Equation.DSMT4">
                  <p:embed/>
                  <p:pic>
                    <p:nvPicPr>
                      <p:cNvPr id="93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8531" y="3763889"/>
                        <a:ext cx="788987" cy="690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4" name="Straight Connector 93"/>
          <p:cNvCxnSpPr/>
          <p:nvPr/>
        </p:nvCxnSpPr>
        <p:spPr>
          <a:xfrm rot="5400000">
            <a:off x="4268242" y="5313288"/>
            <a:ext cx="18415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826687"/>
              </p:ext>
            </p:extLst>
          </p:nvPr>
        </p:nvGraphicFramePr>
        <p:xfrm>
          <a:off x="5539831" y="3768651"/>
          <a:ext cx="788987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02936" imgH="177569" progId="Equation.DSMT4">
                  <p:embed/>
                </p:oleObj>
              </mc:Choice>
              <mc:Fallback>
                <p:oleObj name="Equation" r:id="rId27" imgW="202936" imgH="177569" progId="Equation.DSMT4">
                  <p:embed/>
                  <p:pic>
                    <p:nvPicPr>
                      <p:cNvPr id="9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9831" y="3768651"/>
                        <a:ext cx="788987" cy="690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775936"/>
              </p:ext>
            </p:extLst>
          </p:nvPr>
        </p:nvGraphicFramePr>
        <p:xfrm>
          <a:off x="3769767" y="4835452"/>
          <a:ext cx="1233488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17225" imgH="203024" progId="Equation.DSMT4">
                  <p:embed/>
                </p:oleObj>
              </mc:Choice>
              <mc:Fallback>
                <p:oleObj name="Equation" r:id="rId29" imgW="317225" imgH="203024" progId="Equation.DSMT4">
                  <p:embed/>
                  <p:pic>
                    <p:nvPicPr>
                      <p:cNvPr id="9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9767" y="4835452"/>
                        <a:ext cx="1233488" cy="788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539292"/>
              </p:ext>
            </p:extLst>
          </p:nvPr>
        </p:nvGraphicFramePr>
        <p:xfrm>
          <a:off x="5241381" y="4921176"/>
          <a:ext cx="1430337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368140" imgH="177723" progId="Equation.DSMT4">
                  <p:embed/>
                </p:oleObj>
              </mc:Choice>
              <mc:Fallback>
                <p:oleObj name="Equation" r:id="rId31" imgW="368140" imgH="177723" progId="Equation.DSMT4">
                  <p:embed/>
                  <p:pic>
                    <p:nvPicPr>
                      <p:cNvPr id="9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1381" y="4921176"/>
                        <a:ext cx="1430337" cy="690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AE28976B-2D52-649F-256F-EF8AB85C1E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5400" y="116632"/>
            <a:ext cx="7467600" cy="562074"/>
          </a:xfrm>
        </p:spPr>
        <p:txBody>
          <a:bodyPr/>
          <a:lstStyle/>
          <a:p>
            <a:r>
              <a:rPr lang="en-CA" dirty="0"/>
              <a:t>Distributing/Expanding Polynomials:</a:t>
            </a:r>
          </a:p>
        </p:txBody>
      </p:sp>
    </p:spTree>
    <p:extLst>
      <p:ext uri="{BB962C8B-B14F-4D97-AF65-F5344CB8AC3E}">
        <p14:creationId xmlns:p14="http://schemas.microsoft.com/office/powerpoint/2010/main" val="4217522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 nodeType="clickPar">
                      <p:stCondLst>
                        <p:cond delay="indefinite"/>
                      </p:stCondLst>
                      <p:childTnLst>
                        <p:par>
                          <p:cTn id="2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8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 nodeType="clickPar">
                      <p:stCondLst>
                        <p:cond delay="indefinite"/>
                      </p:stCondLst>
                      <p:childTnLst>
                        <p:par>
                          <p:cTn id="2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8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1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4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0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3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6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9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2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5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8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1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4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7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0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3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6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9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2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5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8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1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4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7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0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3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6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9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2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5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8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1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4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7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0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3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6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9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2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5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8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1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4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7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0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3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6" dur="2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9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2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5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8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1" dur="2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4" dur="2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7" dur="2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0" dur="2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3" dur="2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6" dur="2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9" dur="2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2" dur="2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5" dur="2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8" dur="2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0" fill="hold" nodeType="clickPar">
                      <p:stCondLst>
                        <p:cond delay="indefinite"/>
                      </p:stCondLst>
                      <p:childTnLst>
                        <p:par>
                          <p:cTn id="4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4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5" fill="hold" nodeType="clickPar">
                      <p:stCondLst>
                        <p:cond delay="indefinite"/>
                      </p:stCondLst>
                      <p:childTnLst>
                        <p:par>
                          <p:cTn id="4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0" fill="hold" nodeType="clickPar">
                      <p:stCondLst>
                        <p:cond delay="indefinite"/>
                      </p:stCondLst>
                      <p:childTnLst>
                        <p:par>
                          <p:cTn id="4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5" fill="hold" nodeType="clickPar">
                      <p:stCondLst>
                        <p:cond delay="indefinite"/>
                      </p:stCondLst>
                      <p:childTnLst>
                        <p:par>
                          <p:cTn id="4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0" fill="hold" nodeType="clickPar">
                      <p:stCondLst>
                        <p:cond delay="indefinite"/>
                      </p:stCondLst>
                      <p:childTnLst>
                        <p:par>
                          <p:cTn id="4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4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5" fill="hold" nodeType="clickPar">
                      <p:stCondLst>
                        <p:cond delay="indefinite"/>
                      </p:stCondLst>
                      <p:childTnLst>
                        <p:par>
                          <p:cTn id="4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9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0" fill="hold" nodeType="clickPar">
                      <p:stCondLst>
                        <p:cond delay="indefinite"/>
                      </p:stCondLst>
                      <p:childTnLst>
                        <p:par>
                          <p:cTn id="4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4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  <p:bldP spid="28" grpId="0" animBg="1"/>
      <p:bldP spid="28" grpId="1" animBg="1"/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  <p:bldP spid="33" grpId="0" animBg="1"/>
      <p:bldP spid="33" grpId="1" animBg="1"/>
      <p:bldP spid="34" grpId="0" animBg="1"/>
      <p:bldP spid="34" grpId="1" animBg="1"/>
      <p:bldP spid="35" grpId="0" animBg="1"/>
      <p:bldP spid="35" grpId="1" animBg="1"/>
      <p:bldP spid="36" grpId="0" animBg="1"/>
      <p:bldP spid="36" grpId="1" animBg="1"/>
      <p:bldP spid="37" grpId="0" animBg="1"/>
      <p:bldP spid="37" grpId="1" animBg="1"/>
      <p:bldP spid="38" grpId="0" animBg="1"/>
      <p:bldP spid="38" grpId="1" animBg="1"/>
      <p:bldP spid="39" grpId="0" animBg="1"/>
      <p:bldP spid="39" grpId="1" animBg="1"/>
      <p:bldP spid="54" grpId="0" animBg="1"/>
      <p:bldP spid="54" grpId="1" animBg="1"/>
      <p:bldP spid="55" grpId="0" animBg="1"/>
      <p:bldP spid="55" grpId="1" animBg="1"/>
      <p:bldP spid="56" grpId="0" animBg="1"/>
      <p:bldP spid="56" grpId="1" animBg="1"/>
      <p:bldP spid="57" grpId="0" animBg="1"/>
      <p:bldP spid="57" grpId="1" animBg="1"/>
      <p:bldP spid="58" grpId="0" animBg="1"/>
      <p:bldP spid="58" grpId="1" animBg="1"/>
      <p:bldP spid="59" grpId="0" animBg="1"/>
      <p:bldP spid="59" grpId="1" animBg="1"/>
      <p:bldP spid="60" grpId="0" animBg="1"/>
      <p:bldP spid="60" grpId="1" animBg="1"/>
      <p:bldP spid="61" grpId="0" animBg="1"/>
      <p:bldP spid="61" grpId="1" animBg="1"/>
      <p:bldP spid="62" grpId="0" animBg="1"/>
      <p:bldP spid="62" grpId="1" animBg="1"/>
      <p:bldP spid="63" grpId="0" animBg="1"/>
      <p:bldP spid="63" grpId="1" animBg="1"/>
      <p:bldP spid="64" grpId="0" animBg="1"/>
      <p:bldP spid="64" grpId="1" animBg="1"/>
      <p:bldP spid="65" grpId="0" animBg="1"/>
      <p:bldP spid="65" grpId="1" animBg="1"/>
      <p:bldP spid="66" grpId="0" animBg="1"/>
      <p:bldP spid="66" grpId="1" animBg="1"/>
      <p:bldP spid="67" grpId="0" animBg="1"/>
      <p:bldP spid="67" grpId="1" animBg="1"/>
      <p:bldP spid="68" grpId="0" animBg="1"/>
      <p:bldP spid="68" grpId="1" animBg="1"/>
      <p:bldP spid="69" grpId="0" animBg="1"/>
      <p:bldP spid="69" grpId="1" animBg="1"/>
      <p:bldP spid="70" grpId="0" animBg="1"/>
      <p:bldP spid="70" grpId="1" animBg="1"/>
      <p:bldP spid="71" grpId="0" animBg="1"/>
      <p:bldP spid="71" grpId="1" animBg="1"/>
      <p:bldP spid="72" grpId="0" animBg="1"/>
      <p:bldP spid="72" grpId="1" animBg="1"/>
      <p:bldP spid="73" grpId="0" animBg="1"/>
      <p:bldP spid="73" grpId="1" animBg="1"/>
      <p:bldP spid="74" grpId="0" animBg="1"/>
      <p:bldP spid="74" grpId="1" animBg="1"/>
      <p:bldP spid="75" grpId="0" animBg="1"/>
      <p:bldP spid="75" grpId="1" animBg="1"/>
      <p:bldP spid="76" grpId="0" animBg="1"/>
      <p:bldP spid="76" grpId="1" animBg="1"/>
      <p:bldP spid="77" grpId="0" animBg="1"/>
      <p:bldP spid="77" grpId="1" animBg="1"/>
      <p:bldP spid="78" grpId="0" animBg="1"/>
      <p:bldP spid="78" grpId="1" animBg="1"/>
      <p:bldP spid="79" grpId="0" animBg="1"/>
      <p:bldP spid="79" grpId="1" animBg="1"/>
      <p:bldP spid="80" grpId="0" animBg="1"/>
      <p:bldP spid="80" grpId="1" animBg="1"/>
      <p:bldP spid="81" grpId="0" animBg="1"/>
      <p:bldP spid="81" grpId="1" animBg="1"/>
      <p:bldP spid="82" grpId="0" animBg="1"/>
      <p:bldP spid="82" grpId="1" animBg="1"/>
      <p:bldP spid="83" grpId="0" animBg="1"/>
      <p:bldP spid="83" grpId="1" animBg="1"/>
      <p:bldP spid="84" grpId="0" animBg="1"/>
      <p:bldP spid="84" grpId="1" animBg="1"/>
      <p:bldP spid="85" grpId="0" animBg="1"/>
      <p:bldP spid="85" grpId="1" animBg="1"/>
      <p:bldP spid="86" grpId="0" animBg="1"/>
      <p:bldP spid="86" grpId="1" animBg="1"/>
      <p:bldP spid="87" grpId="0" animBg="1"/>
      <p:bldP spid="87" grpId="1" animBg="1"/>
      <p:bldP spid="88" grpId="0" animBg="1"/>
      <p:bldP spid="88" grpId="1" animBg="1"/>
      <p:bldP spid="9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B02404-131A-484F-8C51-CA13F39E86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7368" y="332656"/>
            <a:ext cx="7467600" cy="562074"/>
          </a:xfrm>
        </p:spPr>
        <p:txBody>
          <a:bodyPr/>
          <a:lstStyle/>
          <a:p>
            <a:r>
              <a:rPr lang="en-CA" dirty="0"/>
              <a:t>Multiplying Polynomials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AFA1AA-C45B-486F-AA5C-457006AB9123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35360" y="908720"/>
            <a:ext cx="11233248" cy="792088"/>
          </a:xfrm>
        </p:spPr>
        <p:txBody>
          <a:bodyPr>
            <a:normAutofit/>
          </a:bodyPr>
          <a:lstStyle/>
          <a:p>
            <a:r>
              <a:rPr lang="en-CA" sz="2200" dirty="0"/>
              <a:t>When multiplying polynomials, multiply the coefficients and add the exponents of corresponding variable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29F7E74-A25A-43B3-9BD2-154702DB7D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727528"/>
              </p:ext>
            </p:extLst>
          </p:nvPr>
        </p:nvGraphicFramePr>
        <p:xfrm>
          <a:off x="2063553" y="1916833"/>
          <a:ext cx="1938147" cy="568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52200" imgH="279360" progId="Equation.DSMT4">
                  <p:embed/>
                </p:oleObj>
              </mc:Choice>
              <mc:Fallback>
                <p:oleObj name="Equation" r:id="rId3" imgW="952200" imgH="279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29F7E74-A25A-43B3-9BD2-154702DB7D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3553" y="1916833"/>
                        <a:ext cx="1938147" cy="5685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401E9E9-587E-4C80-AAEE-6F99889628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723092"/>
              </p:ext>
            </p:extLst>
          </p:nvPr>
        </p:nvGraphicFramePr>
        <p:xfrm>
          <a:off x="3935760" y="1772817"/>
          <a:ext cx="2214240" cy="701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99920" imgH="253800" progId="Equation.DSMT4">
                  <p:embed/>
                </p:oleObj>
              </mc:Choice>
              <mc:Fallback>
                <p:oleObj name="Equation" r:id="rId5" imgW="79992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401E9E9-587E-4C80-AAEE-6F99889628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35760" y="1772817"/>
                        <a:ext cx="2214240" cy="7013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8A8ABFFC-83C4-483D-8ABB-D25662E1481F}"/>
              </a:ext>
            </a:extLst>
          </p:cNvPr>
          <p:cNvSpPr txBox="1"/>
          <p:nvPr/>
        </p:nvSpPr>
        <p:spPr>
          <a:xfrm>
            <a:off x="407368" y="2564905"/>
            <a:ext cx="9289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e first term has 5 “x’s” and the second term has 2 “x’s”.  Together, they have 7 ”x’s”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2320ADF-0440-498B-B5DB-5A856DA181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284635"/>
              </p:ext>
            </p:extLst>
          </p:nvPr>
        </p:nvGraphicFramePr>
        <p:xfrm>
          <a:off x="3935761" y="1772817"/>
          <a:ext cx="2144713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74360" imgH="253800" progId="Equation.DSMT4">
                  <p:embed/>
                </p:oleObj>
              </mc:Choice>
              <mc:Fallback>
                <p:oleObj name="Equation" r:id="rId7" imgW="77436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42320ADF-0440-498B-B5DB-5A856DA181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35761" y="1772817"/>
                        <a:ext cx="2144713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90DD1D78-6E65-4FB1-8EB5-1AFD83FFA910}"/>
              </a:ext>
            </a:extLst>
          </p:cNvPr>
          <p:cNvSpPr txBox="1"/>
          <p:nvPr/>
        </p:nvSpPr>
        <p:spPr>
          <a:xfrm>
            <a:off x="479376" y="3286726"/>
            <a:ext cx="9289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e first term has 2 “y’s” and the second term has 4 “y’s”.  Together, they have 6 ”y’s”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F7B2432-04B4-4D4E-8F7B-34712CB47D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5035"/>
              </p:ext>
            </p:extLst>
          </p:nvPr>
        </p:nvGraphicFramePr>
        <p:xfrm>
          <a:off x="3935760" y="1772817"/>
          <a:ext cx="2074862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49160" imgH="253800" progId="Equation.DSMT4">
                  <p:embed/>
                </p:oleObj>
              </mc:Choice>
              <mc:Fallback>
                <p:oleObj name="Equation" r:id="rId9" imgW="74916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9F7B2432-04B4-4D4E-8F7B-34712CB47D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35760" y="1772817"/>
                        <a:ext cx="2074862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34E01639-DC78-4947-91FF-BA5DE3ECC8D4}"/>
              </a:ext>
            </a:extLst>
          </p:cNvPr>
          <p:cNvSpPr txBox="1"/>
          <p:nvPr/>
        </p:nvSpPr>
        <p:spPr>
          <a:xfrm>
            <a:off x="479376" y="3861048"/>
            <a:ext cx="78488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ere are NO z’s on both expressions, so the exponent will be “zero”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689DD2D1-EAC3-4F3F-AEEC-0E9B55B1F9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599385"/>
              </p:ext>
            </p:extLst>
          </p:nvPr>
        </p:nvGraphicFramePr>
        <p:xfrm>
          <a:off x="6096000" y="1861072"/>
          <a:ext cx="161766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83920" imgH="228600" progId="Equation.DSMT4">
                  <p:embed/>
                </p:oleObj>
              </mc:Choice>
              <mc:Fallback>
                <p:oleObj name="Equation" r:id="rId11" imgW="583920" imgH="2286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689DD2D1-EAC3-4F3F-AEEC-0E9B55B1F9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96000" y="1861072"/>
                        <a:ext cx="1617662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9DCEEF89-D61C-4575-A158-C64AC56F9483}"/>
              </a:ext>
            </a:extLst>
          </p:cNvPr>
          <p:cNvSpPr txBox="1">
            <a:spLocks/>
          </p:cNvSpPr>
          <p:nvPr/>
        </p:nvSpPr>
        <p:spPr>
          <a:xfrm>
            <a:off x="335360" y="4365104"/>
            <a:ext cx="10513168" cy="79208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200" dirty="0"/>
              <a:t>If there more terms inside the brackets, distribute the monomial in front to all the terms: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0EBB8025-FA83-4859-A1CB-AD9E954B56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69133"/>
              </p:ext>
            </p:extLst>
          </p:nvPr>
        </p:nvGraphicFramePr>
        <p:xfrm>
          <a:off x="1791420" y="5380956"/>
          <a:ext cx="279241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71600" imgH="279360" progId="Equation.DSMT4">
                  <p:embed/>
                </p:oleObj>
              </mc:Choice>
              <mc:Fallback>
                <p:oleObj name="Equation" r:id="rId13" imgW="1371600" imgH="27936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0EBB8025-FA83-4859-A1CB-AD9E954B56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91420" y="5380956"/>
                        <a:ext cx="2792413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19E089AF-00DC-40BB-A3C2-6CAA2D2275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316811"/>
              </p:ext>
            </p:extLst>
          </p:nvPr>
        </p:nvGraphicFramePr>
        <p:xfrm>
          <a:off x="4583832" y="5373216"/>
          <a:ext cx="3637544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00200" imgH="253800" progId="Equation.DSMT4">
                  <p:embed/>
                </p:oleObj>
              </mc:Choice>
              <mc:Fallback>
                <p:oleObj name="Equation" r:id="rId15" imgW="1600200" imgH="2538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19E089AF-00DC-40BB-A3C2-6CAA2D2275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83832" y="5373216"/>
                        <a:ext cx="3637544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93EE43FC-5385-4F60-BE77-5C3D16F856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034817"/>
              </p:ext>
            </p:extLst>
          </p:nvPr>
        </p:nvGraphicFramePr>
        <p:xfrm>
          <a:off x="4583832" y="6078240"/>
          <a:ext cx="1646238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23600" imgH="228600" progId="Equation.DSMT4">
                  <p:embed/>
                </p:oleObj>
              </mc:Choice>
              <mc:Fallback>
                <p:oleObj name="Equation" r:id="rId17" imgW="723600" imgH="2286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93EE43FC-5385-4F60-BE77-5C3D16F856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583832" y="6078240"/>
                        <a:ext cx="1646238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8F6BF14F-1C55-4B4C-968A-6890551AA5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433212"/>
              </p:ext>
            </p:extLst>
          </p:nvPr>
        </p:nvGraphicFramePr>
        <p:xfrm>
          <a:off x="6240017" y="6093296"/>
          <a:ext cx="124142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45760" imgH="228600" progId="Equation.DSMT4">
                  <p:embed/>
                </p:oleObj>
              </mc:Choice>
              <mc:Fallback>
                <p:oleObj name="Equation" r:id="rId19" imgW="545760" imgH="2286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8F6BF14F-1C55-4B4C-968A-6890551AA5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240017" y="6093296"/>
                        <a:ext cx="1241425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4686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5" grpId="0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1" y="274639"/>
            <a:ext cx="6130925" cy="561975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dirty="0"/>
              <a:t>Practice: Simplify the following</a:t>
            </a:r>
          </a:p>
        </p:txBody>
      </p:sp>
      <p:graphicFrame>
        <p:nvGraphicFramePr>
          <p:cNvPr id="3074" name="Object 9"/>
          <p:cNvGraphicFramePr>
            <a:graphicFrameLocks noChangeAspect="1"/>
          </p:cNvGraphicFramePr>
          <p:nvPr/>
        </p:nvGraphicFramePr>
        <p:xfrm>
          <a:off x="1835150" y="1298575"/>
          <a:ext cx="17272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50531" imgH="253890" progId="Equation.DSMT4">
                  <p:embed/>
                </p:oleObj>
              </mc:Choice>
              <mc:Fallback>
                <p:oleObj name="Equation" r:id="rId3" imgW="850531" imgH="253890" progId="Equation.DSMT4">
                  <p:embed/>
                  <p:pic>
                    <p:nvPicPr>
                      <p:cNvPr id="307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298575"/>
                        <a:ext cx="1727200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5842001" y="1317625"/>
          <a:ext cx="275907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58310" imgH="253890" progId="Equation.DSMT4">
                  <p:embed/>
                </p:oleObj>
              </mc:Choice>
              <mc:Fallback>
                <p:oleObj name="Equation" r:id="rId5" imgW="1358310" imgH="253890" progId="Equation.DSMT4">
                  <p:embed/>
                  <p:pic>
                    <p:nvPicPr>
                      <p:cNvPr id="3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1" y="1317625"/>
                        <a:ext cx="2759075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1725613" y="3252789"/>
          <a:ext cx="461486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73300" imgH="279400" progId="Equation.DSMT4">
                  <p:embed/>
                </p:oleObj>
              </mc:Choice>
              <mc:Fallback>
                <p:oleObj name="Equation" r:id="rId7" imgW="2273300" imgH="279400" progId="Equation.DSMT4">
                  <p:embed/>
                  <p:pic>
                    <p:nvPicPr>
                      <p:cNvPr id="30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613" y="3252789"/>
                        <a:ext cx="4614862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2093913" y="1998663"/>
          <a:ext cx="113506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58558" imgH="203112" progId="Equation.DSMT4">
                  <p:embed/>
                </p:oleObj>
              </mc:Choice>
              <mc:Fallback>
                <p:oleObj name="Equation" r:id="rId9" imgW="558558" imgH="203112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1998663"/>
                        <a:ext cx="1135062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3281364" y="2052638"/>
          <a:ext cx="54133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66353" imgH="177569" progId="Equation.DSMT4">
                  <p:embed/>
                </p:oleObj>
              </mc:Choice>
              <mc:Fallback>
                <p:oleObj name="Equation" r:id="rId11" imgW="266353" imgH="177569" progId="Equation.DSMT4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1364" y="2052638"/>
                        <a:ext cx="541337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6167438" y="1962150"/>
          <a:ext cx="8763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31613" imgH="203112" progId="Equation.DSMT4">
                  <p:embed/>
                </p:oleObj>
              </mc:Choice>
              <mc:Fallback>
                <p:oleObj name="Equation" r:id="rId13" imgW="431613" imgH="203112" progId="Equation.DSMT4">
                  <p:embed/>
                  <p:pic>
                    <p:nvPicPr>
                      <p:cNvPr id="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8" y="1962150"/>
                        <a:ext cx="87630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7067550" y="1966913"/>
          <a:ext cx="113188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58800" imgH="228600" progId="Equation.DSMT4">
                  <p:embed/>
                </p:oleObj>
              </mc:Choice>
              <mc:Fallback>
                <p:oleObj name="Equation" r:id="rId15" imgW="558800" imgH="228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7550" y="1966913"/>
                        <a:ext cx="1131888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8237538" y="1984376"/>
          <a:ext cx="950912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69696" imgH="203112" progId="Equation.DSMT4">
                  <p:embed/>
                </p:oleObj>
              </mc:Choice>
              <mc:Fallback>
                <p:oleObj name="Equation" r:id="rId17" imgW="469696" imgH="203112" progId="Equation.DSMT4">
                  <p:embed/>
                  <p:pic>
                    <p:nvPicPr>
                      <p:cNvPr id="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7538" y="1984376"/>
                        <a:ext cx="950912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2125663" y="3940175"/>
          <a:ext cx="113506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58558" imgH="203112" progId="Equation.DSMT4">
                  <p:embed/>
                </p:oleObj>
              </mc:Choice>
              <mc:Fallback>
                <p:oleObj name="Equation" r:id="rId19" imgW="558558" imgH="203112" progId="Equation.DSMT4">
                  <p:embed/>
                  <p:pic>
                    <p:nvPicPr>
                      <p:cNvPr id="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663" y="3940175"/>
                        <a:ext cx="1135062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3316289" y="3954463"/>
          <a:ext cx="6445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17225" imgH="203024" progId="Equation.DSMT4">
                  <p:embed/>
                </p:oleObj>
              </mc:Choice>
              <mc:Fallback>
                <p:oleObj name="Equation" r:id="rId21" imgW="317225" imgH="203024" progId="Equation.DSMT4">
                  <p:embed/>
                  <p:pic>
                    <p:nvPicPr>
                      <p:cNvPr id="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289" y="3954463"/>
                        <a:ext cx="644525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/>
        </p:nvGraphicFramePr>
        <p:xfrm>
          <a:off x="3956051" y="4011614"/>
          <a:ext cx="74771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68140" imgH="177723" progId="Equation.DSMT4">
                  <p:embed/>
                </p:oleObj>
              </mc:Choice>
              <mc:Fallback>
                <p:oleObj name="Equation" r:id="rId23" imgW="368140" imgH="177723" progId="Equation.DSMT4">
                  <p:embed/>
                  <p:pic>
                    <p:nvPicPr>
                      <p:cNvPr id="1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051" y="4011614"/>
                        <a:ext cx="747713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/>
        </p:nvGraphicFramePr>
        <p:xfrm>
          <a:off x="4706939" y="3962401"/>
          <a:ext cx="9556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69696" imgH="203112" progId="Equation.DSMT4">
                  <p:embed/>
                </p:oleObj>
              </mc:Choice>
              <mc:Fallback>
                <p:oleObj name="Equation" r:id="rId25" imgW="469696" imgH="203112" progId="Equation.DSMT4">
                  <p:embed/>
                  <p:pic>
                    <p:nvPicPr>
                      <p:cNvPr id="1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6939" y="3962401"/>
                        <a:ext cx="955675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/>
        </p:nvGraphicFramePr>
        <p:xfrm>
          <a:off x="5675314" y="3951289"/>
          <a:ext cx="95408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69696" imgH="203112" progId="Equation.DSMT4">
                  <p:embed/>
                </p:oleObj>
              </mc:Choice>
              <mc:Fallback>
                <p:oleObj name="Equation" r:id="rId27" imgW="469696" imgH="203112" progId="Equation.DSMT4">
                  <p:embed/>
                  <p:pic>
                    <p:nvPicPr>
                      <p:cNvPr id="1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5314" y="3951289"/>
                        <a:ext cx="954087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160838" y="1833563"/>
            <a:ext cx="1457325" cy="6477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Expand by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distributing</a:t>
            </a:r>
          </a:p>
        </p:txBody>
      </p:sp>
      <p:sp>
        <p:nvSpPr>
          <p:cNvPr id="17" name="Freeform 16"/>
          <p:cNvSpPr/>
          <p:nvPr/>
        </p:nvSpPr>
        <p:spPr>
          <a:xfrm>
            <a:off x="2330451" y="1074738"/>
            <a:ext cx="506413" cy="336550"/>
          </a:xfrm>
          <a:custGeom>
            <a:avLst/>
            <a:gdLst>
              <a:gd name="connsiteX0" fmla="*/ 0 w 510988"/>
              <a:gd name="connsiteY0" fmla="*/ 405653 h 405653"/>
              <a:gd name="connsiteX1" fmla="*/ 242047 w 510988"/>
              <a:gd name="connsiteY1" fmla="*/ 2241 h 405653"/>
              <a:gd name="connsiteX2" fmla="*/ 510988 w 510988"/>
              <a:gd name="connsiteY2" fmla="*/ 392206 h 405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0988" h="405653">
                <a:moveTo>
                  <a:pt x="0" y="405653"/>
                </a:moveTo>
                <a:cubicBezTo>
                  <a:pt x="78441" y="205067"/>
                  <a:pt x="156882" y="4482"/>
                  <a:pt x="242047" y="2241"/>
                </a:cubicBezTo>
                <a:cubicBezTo>
                  <a:pt x="327212" y="0"/>
                  <a:pt x="419100" y="196103"/>
                  <a:pt x="510988" y="392206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8" name="Freeform 17"/>
          <p:cNvSpPr/>
          <p:nvPr/>
        </p:nvSpPr>
        <p:spPr>
          <a:xfrm>
            <a:off x="2338388" y="1103313"/>
            <a:ext cx="1054100" cy="336550"/>
          </a:xfrm>
          <a:custGeom>
            <a:avLst/>
            <a:gdLst>
              <a:gd name="connsiteX0" fmla="*/ 0 w 510988"/>
              <a:gd name="connsiteY0" fmla="*/ 405653 h 405653"/>
              <a:gd name="connsiteX1" fmla="*/ 242047 w 510988"/>
              <a:gd name="connsiteY1" fmla="*/ 2241 h 405653"/>
              <a:gd name="connsiteX2" fmla="*/ 510988 w 510988"/>
              <a:gd name="connsiteY2" fmla="*/ 392206 h 405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0988" h="405653">
                <a:moveTo>
                  <a:pt x="0" y="405653"/>
                </a:moveTo>
                <a:cubicBezTo>
                  <a:pt x="78441" y="205067"/>
                  <a:pt x="156882" y="4482"/>
                  <a:pt x="242047" y="2241"/>
                </a:cubicBezTo>
                <a:cubicBezTo>
                  <a:pt x="327212" y="0"/>
                  <a:pt x="419100" y="196103"/>
                  <a:pt x="510988" y="392206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9" name="Object 16"/>
          <p:cNvGraphicFramePr>
            <a:graphicFrameLocks noChangeAspect="1"/>
          </p:cNvGraphicFramePr>
          <p:nvPr/>
        </p:nvGraphicFramePr>
        <p:xfrm>
          <a:off x="2262188" y="4751388"/>
          <a:ext cx="108426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533169" imgH="203112" progId="Equation.DSMT4">
                  <p:embed/>
                </p:oleObj>
              </mc:Choice>
              <mc:Fallback>
                <p:oleObj name="Equation" r:id="rId29" imgW="533169" imgH="203112" progId="Equation.DSMT4">
                  <p:embed/>
                  <p:pic>
                    <p:nvPicPr>
                      <p:cNvPr id="19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188" y="4751388"/>
                        <a:ext cx="1084262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7"/>
          <p:cNvGraphicFramePr>
            <a:graphicFrameLocks noChangeAspect="1"/>
          </p:cNvGraphicFramePr>
          <p:nvPr/>
        </p:nvGraphicFramePr>
        <p:xfrm>
          <a:off x="3438525" y="4757738"/>
          <a:ext cx="92868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457002" imgH="203112" progId="Equation.DSMT4">
                  <p:embed/>
                </p:oleObj>
              </mc:Choice>
              <mc:Fallback>
                <p:oleObj name="Equation" r:id="rId31" imgW="457002" imgH="203112" progId="Equation.DSMT4">
                  <p:embed/>
                  <p:pic>
                    <p:nvPicPr>
                      <p:cNvPr id="2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8525" y="4757738"/>
                        <a:ext cx="928688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8"/>
          <p:cNvGraphicFramePr>
            <a:graphicFrameLocks noChangeAspect="1"/>
          </p:cNvGraphicFramePr>
          <p:nvPr/>
        </p:nvGraphicFramePr>
        <p:xfrm>
          <a:off x="4449763" y="4787900"/>
          <a:ext cx="8509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418918" imgH="177723" progId="Equation.DSMT4">
                  <p:embed/>
                </p:oleObj>
              </mc:Choice>
              <mc:Fallback>
                <p:oleObj name="Equation" r:id="rId33" imgW="418918" imgH="177723" progId="Equation.DSMT4">
                  <p:embed/>
                  <p:pic>
                    <p:nvPicPr>
                      <p:cNvPr id="21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763" y="4787900"/>
                        <a:ext cx="8509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Freeform 21"/>
          <p:cNvSpPr/>
          <p:nvPr/>
        </p:nvSpPr>
        <p:spPr>
          <a:xfrm>
            <a:off x="6543675" y="1065214"/>
            <a:ext cx="508000" cy="338137"/>
          </a:xfrm>
          <a:custGeom>
            <a:avLst/>
            <a:gdLst>
              <a:gd name="connsiteX0" fmla="*/ 0 w 510988"/>
              <a:gd name="connsiteY0" fmla="*/ 405653 h 405653"/>
              <a:gd name="connsiteX1" fmla="*/ 242047 w 510988"/>
              <a:gd name="connsiteY1" fmla="*/ 2241 h 405653"/>
              <a:gd name="connsiteX2" fmla="*/ 510988 w 510988"/>
              <a:gd name="connsiteY2" fmla="*/ 392206 h 405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0988" h="405653">
                <a:moveTo>
                  <a:pt x="0" y="405653"/>
                </a:moveTo>
                <a:cubicBezTo>
                  <a:pt x="78441" y="205067"/>
                  <a:pt x="156882" y="4482"/>
                  <a:pt x="242047" y="2241"/>
                </a:cubicBezTo>
                <a:cubicBezTo>
                  <a:pt x="327212" y="0"/>
                  <a:pt x="419100" y="196103"/>
                  <a:pt x="510988" y="392206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3" name="Freeform 22"/>
          <p:cNvSpPr/>
          <p:nvPr/>
        </p:nvSpPr>
        <p:spPr>
          <a:xfrm>
            <a:off x="6551614" y="954089"/>
            <a:ext cx="1055687" cy="477837"/>
          </a:xfrm>
          <a:custGeom>
            <a:avLst/>
            <a:gdLst>
              <a:gd name="connsiteX0" fmla="*/ 0 w 510988"/>
              <a:gd name="connsiteY0" fmla="*/ 405653 h 405653"/>
              <a:gd name="connsiteX1" fmla="*/ 242047 w 510988"/>
              <a:gd name="connsiteY1" fmla="*/ 2241 h 405653"/>
              <a:gd name="connsiteX2" fmla="*/ 510988 w 510988"/>
              <a:gd name="connsiteY2" fmla="*/ 392206 h 405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0988" h="405653">
                <a:moveTo>
                  <a:pt x="0" y="405653"/>
                </a:moveTo>
                <a:cubicBezTo>
                  <a:pt x="78441" y="205067"/>
                  <a:pt x="156882" y="4482"/>
                  <a:pt x="242047" y="2241"/>
                </a:cubicBezTo>
                <a:cubicBezTo>
                  <a:pt x="327212" y="0"/>
                  <a:pt x="419100" y="196103"/>
                  <a:pt x="510988" y="392206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5" name="Freeform 24"/>
          <p:cNvSpPr/>
          <p:nvPr/>
        </p:nvSpPr>
        <p:spPr>
          <a:xfrm>
            <a:off x="6570664" y="954089"/>
            <a:ext cx="1730375" cy="428625"/>
          </a:xfrm>
          <a:custGeom>
            <a:avLst/>
            <a:gdLst>
              <a:gd name="connsiteX0" fmla="*/ 0 w 510988"/>
              <a:gd name="connsiteY0" fmla="*/ 405653 h 405653"/>
              <a:gd name="connsiteX1" fmla="*/ 242047 w 510988"/>
              <a:gd name="connsiteY1" fmla="*/ 2241 h 405653"/>
              <a:gd name="connsiteX2" fmla="*/ 510988 w 510988"/>
              <a:gd name="connsiteY2" fmla="*/ 392206 h 405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0988" h="405653">
                <a:moveTo>
                  <a:pt x="0" y="405653"/>
                </a:moveTo>
                <a:cubicBezTo>
                  <a:pt x="78441" y="205067"/>
                  <a:pt x="156882" y="4482"/>
                  <a:pt x="242047" y="2241"/>
                </a:cubicBezTo>
                <a:cubicBezTo>
                  <a:pt x="327212" y="0"/>
                  <a:pt x="419100" y="196103"/>
                  <a:pt x="510988" y="392206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6" name="TextBox 25"/>
          <p:cNvSpPr txBox="1"/>
          <p:nvPr/>
        </p:nvSpPr>
        <p:spPr>
          <a:xfrm>
            <a:off x="8726489" y="1174751"/>
            <a:ext cx="1457325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Expand by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distributing</a:t>
            </a:r>
          </a:p>
        </p:txBody>
      </p:sp>
      <p:sp>
        <p:nvSpPr>
          <p:cNvPr id="27" name="Freeform 26"/>
          <p:cNvSpPr/>
          <p:nvPr/>
        </p:nvSpPr>
        <p:spPr>
          <a:xfrm>
            <a:off x="2460626" y="3019425"/>
            <a:ext cx="506413" cy="338138"/>
          </a:xfrm>
          <a:custGeom>
            <a:avLst/>
            <a:gdLst>
              <a:gd name="connsiteX0" fmla="*/ 0 w 510988"/>
              <a:gd name="connsiteY0" fmla="*/ 405653 h 405653"/>
              <a:gd name="connsiteX1" fmla="*/ 242047 w 510988"/>
              <a:gd name="connsiteY1" fmla="*/ 2241 h 405653"/>
              <a:gd name="connsiteX2" fmla="*/ 510988 w 510988"/>
              <a:gd name="connsiteY2" fmla="*/ 392206 h 405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0988" h="405653">
                <a:moveTo>
                  <a:pt x="0" y="405653"/>
                </a:moveTo>
                <a:cubicBezTo>
                  <a:pt x="78441" y="205067"/>
                  <a:pt x="156882" y="4482"/>
                  <a:pt x="242047" y="2241"/>
                </a:cubicBezTo>
                <a:cubicBezTo>
                  <a:pt x="327212" y="0"/>
                  <a:pt x="419100" y="196103"/>
                  <a:pt x="510988" y="392206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8" name="Freeform 27"/>
          <p:cNvSpPr/>
          <p:nvPr/>
        </p:nvSpPr>
        <p:spPr>
          <a:xfrm>
            <a:off x="2468563" y="2908300"/>
            <a:ext cx="1054100" cy="477838"/>
          </a:xfrm>
          <a:custGeom>
            <a:avLst/>
            <a:gdLst>
              <a:gd name="connsiteX0" fmla="*/ 0 w 510988"/>
              <a:gd name="connsiteY0" fmla="*/ 405653 h 405653"/>
              <a:gd name="connsiteX1" fmla="*/ 242047 w 510988"/>
              <a:gd name="connsiteY1" fmla="*/ 2241 h 405653"/>
              <a:gd name="connsiteX2" fmla="*/ 510988 w 510988"/>
              <a:gd name="connsiteY2" fmla="*/ 392206 h 405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0988" h="405653">
                <a:moveTo>
                  <a:pt x="0" y="405653"/>
                </a:moveTo>
                <a:cubicBezTo>
                  <a:pt x="78441" y="205067"/>
                  <a:pt x="156882" y="4482"/>
                  <a:pt x="242047" y="2241"/>
                </a:cubicBezTo>
                <a:cubicBezTo>
                  <a:pt x="327212" y="0"/>
                  <a:pt x="419100" y="196103"/>
                  <a:pt x="510988" y="392206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9" name="Freeform 28"/>
          <p:cNvSpPr/>
          <p:nvPr/>
        </p:nvSpPr>
        <p:spPr>
          <a:xfrm>
            <a:off x="2486026" y="2908301"/>
            <a:ext cx="1731963" cy="428625"/>
          </a:xfrm>
          <a:custGeom>
            <a:avLst/>
            <a:gdLst>
              <a:gd name="connsiteX0" fmla="*/ 0 w 510988"/>
              <a:gd name="connsiteY0" fmla="*/ 405653 h 405653"/>
              <a:gd name="connsiteX1" fmla="*/ 242047 w 510988"/>
              <a:gd name="connsiteY1" fmla="*/ 2241 h 405653"/>
              <a:gd name="connsiteX2" fmla="*/ 510988 w 510988"/>
              <a:gd name="connsiteY2" fmla="*/ 392206 h 405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0988" h="405653">
                <a:moveTo>
                  <a:pt x="0" y="405653"/>
                </a:moveTo>
                <a:cubicBezTo>
                  <a:pt x="78441" y="205067"/>
                  <a:pt x="156882" y="4482"/>
                  <a:pt x="242047" y="2241"/>
                </a:cubicBezTo>
                <a:cubicBezTo>
                  <a:pt x="327212" y="0"/>
                  <a:pt x="419100" y="196103"/>
                  <a:pt x="510988" y="392206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0" name="Freeform 29"/>
          <p:cNvSpPr/>
          <p:nvPr/>
        </p:nvSpPr>
        <p:spPr>
          <a:xfrm>
            <a:off x="4889500" y="2987675"/>
            <a:ext cx="508000" cy="338138"/>
          </a:xfrm>
          <a:custGeom>
            <a:avLst/>
            <a:gdLst>
              <a:gd name="connsiteX0" fmla="*/ 0 w 510988"/>
              <a:gd name="connsiteY0" fmla="*/ 405653 h 405653"/>
              <a:gd name="connsiteX1" fmla="*/ 242047 w 510988"/>
              <a:gd name="connsiteY1" fmla="*/ 2241 h 405653"/>
              <a:gd name="connsiteX2" fmla="*/ 510988 w 510988"/>
              <a:gd name="connsiteY2" fmla="*/ 392206 h 405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0988" h="405653">
                <a:moveTo>
                  <a:pt x="0" y="405653"/>
                </a:moveTo>
                <a:cubicBezTo>
                  <a:pt x="78441" y="205067"/>
                  <a:pt x="156882" y="4482"/>
                  <a:pt x="242047" y="2241"/>
                </a:cubicBezTo>
                <a:cubicBezTo>
                  <a:pt x="327212" y="0"/>
                  <a:pt x="419100" y="196103"/>
                  <a:pt x="510988" y="392206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1" name="Freeform 30"/>
          <p:cNvSpPr/>
          <p:nvPr/>
        </p:nvSpPr>
        <p:spPr>
          <a:xfrm>
            <a:off x="4897439" y="3016250"/>
            <a:ext cx="1055687" cy="338138"/>
          </a:xfrm>
          <a:custGeom>
            <a:avLst/>
            <a:gdLst>
              <a:gd name="connsiteX0" fmla="*/ 0 w 510988"/>
              <a:gd name="connsiteY0" fmla="*/ 405653 h 405653"/>
              <a:gd name="connsiteX1" fmla="*/ 242047 w 510988"/>
              <a:gd name="connsiteY1" fmla="*/ 2241 h 405653"/>
              <a:gd name="connsiteX2" fmla="*/ 510988 w 510988"/>
              <a:gd name="connsiteY2" fmla="*/ 392206 h 405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0988" h="405653">
                <a:moveTo>
                  <a:pt x="0" y="405653"/>
                </a:moveTo>
                <a:cubicBezTo>
                  <a:pt x="78441" y="205067"/>
                  <a:pt x="156882" y="4482"/>
                  <a:pt x="242047" y="2241"/>
                </a:cubicBezTo>
                <a:cubicBezTo>
                  <a:pt x="327212" y="0"/>
                  <a:pt x="419100" y="196103"/>
                  <a:pt x="510988" y="392206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2" name="TextBox 31"/>
          <p:cNvSpPr txBox="1"/>
          <p:nvPr/>
        </p:nvSpPr>
        <p:spPr>
          <a:xfrm>
            <a:off x="6848476" y="3586163"/>
            <a:ext cx="2689225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Expand by distributing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6892926" y="4289425"/>
            <a:ext cx="2416175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Combine Liketerms</a:t>
            </a:r>
          </a:p>
        </p:txBody>
      </p:sp>
    </p:spTree>
    <p:extLst>
      <p:ext uri="{BB962C8B-B14F-4D97-AF65-F5344CB8AC3E}">
        <p14:creationId xmlns:p14="http://schemas.microsoft.com/office/powerpoint/2010/main" val="4140788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7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8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6" grpId="0"/>
      <p:bldP spid="32" grpId="0"/>
      <p:bldP spid="3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OUTPUT_FILE_NAME" val="m8hc36"/>
  <p:tag name="ISPRING_RESOURCE_PATHS_HASH" val="6cefca26cfd723173d4fc5f1a1f41ba8a745a"/>
  <p:tag name="ISPRING_ULTRA_SCORM_COURSE_ID" val="CD7FE15A-2904-4D8B-9F59-8F20221EA8A4"/>
  <p:tag name="ISPRING_SCORM_RATE_SLIDES" val="1"/>
  <p:tag name="ISPRING_SCORM_PASSING_SCORE" val="100.0000000000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RESOURCE_PATHS_HASH_PRESENTER" val="46457d9a1c2ac0dfaec9b81e6acf4494732a21"/>
  <p:tag name="ISPRING_PLAYERS_CUSTOMIZATION_2" val="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"/>
  <p:tag name="ISPRING_LMS_API_VERSION" val="SCORM 2004 (2nd edition)"/>
  <p:tag name="ISPRING_ULTRA_SCORM_COURCE_TITLE" val="Section 2.5 Simplifying Polynomials - Distribution and FOIL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CLOUDFOLDERID" val="1"/>
  <p:tag name="ISPRINGONLINEFOLDERID" val="1"/>
  <p:tag name="ISPRING_OUTPUT_FOLDER" val="[[&quot;\uFFFDʾ\&quot;{58857F64-F778-46F3-A3E4-9740F72F057B}&quot;,&quot;C:\\Users\\Danny\\OneDrive - SD41\\Website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SCORM_RATE_QUIZZES" val="0"/>
  <p:tag name="ISPRING_CURRENT_PLAYER_ID" val="universal-no-video"/>
  <p:tag name="ISPRING_PRESENTATION_TITLE" val="Section 2.5 Simplifying Polynomials - Distribution and FOIL"/>
  <p:tag name="ISPRING_FIRST_PUBLISH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17</TotalTime>
  <Words>772</Words>
  <Application>Microsoft Office PowerPoint</Application>
  <PresentationFormat>Widescreen</PresentationFormat>
  <Paragraphs>95</Paragraphs>
  <Slides>16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5" baseType="lpstr">
      <vt:lpstr>Arial</vt:lpstr>
      <vt:lpstr>Calibri</vt:lpstr>
      <vt:lpstr>Cambria Math</vt:lpstr>
      <vt:lpstr>Century Schoolbook</vt:lpstr>
      <vt:lpstr>Wingdings</vt:lpstr>
      <vt:lpstr>Wingdings 2</vt:lpstr>
      <vt:lpstr>Oriel</vt:lpstr>
      <vt:lpstr>Equation</vt:lpstr>
      <vt:lpstr>MathType 6.0 Equation</vt:lpstr>
      <vt:lpstr>Section 2.6 Multiplying and Dividing Algebraic Terms</vt:lpstr>
      <vt:lpstr>Naming Polynomials</vt:lpstr>
      <vt:lpstr>Simplifying vs Solving:</vt:lpstr>
      <vt:lpstr>What are LIkeTErms?</vt:lpstr>
      <vt:lpstr>Adding &amp; Multiplying Polynomials</vt:lpstr>
      <vt:lpstr>PowerPoint Presentation</vt:lpstr>
      <vt:lpstr>Distributing/Expanding Polynomials:</vt:lpstr>
      <vt:lpstr>Multiplying Polynomials:</vt:lpstr>
      <vt:lpstr>Practice: Simplify the following</vt:lpstr>
      <vt:lpstr>PowerPoint Presentation</vt:lpstr>
      <vt:lpstr>Practice simplify</vt:lpstr>
      <vt:lpstr>VI) Multiplying two Binomials: FOIL</vt:lpstr>
      <vt:lpstr>Practice: Expand the binomials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2.5 Simplifying Polynomials - Distribution and FOIL</dc:title>
  <dc:creator>Danny Young</dc:creator>
  <cp:lastModifiedBy>Danny Young</cp:lastModifiedBy>
  <cp:revision>19</cp:revision>
  <dcterms:created xsi:type="dcterms:W3CDTF">2011-06-27T16:11:13Z</dcterms:created>
  <dcterms:modified xsi:type="dcterms:W3CDTF">2025-12-09T07:36:31Z</dcterms:modified>
</cp:coreProperties>
</file>